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0FB24B" w14:textId="66265BDD" w:rsidR="009A608C" w:rsidRDefault="001C7613" w:rsidP="00453DC8">
      <w:pPr>
        <w:tabs>
          <w:tab w:val="left" w:pos="3480"/>
        </w:tabs>
      </w:pPr>
      <w:r w:rsidRPr="001C7613">
        <mc:AlternateContent>
          <mc:Choice Requires="wps">
            <w:drawing>
              <wp:anchor distT="0" distB="0" distL="114300" distR="114300" simplePos="0" relativeHeight="252181504" behindDoc="0" locked="0" layoutInCell="1" allowOverlap="1" wp14:anchorId="2582C680" wp14:editId="32A7FB5C">
                <wp:simplePos x="0" y="0"/>
                <wp:positionH relativeFrom="column">
                  <wp:posOffset>1910080</wp:posOffset>
                </wp:positionH>
                <wp:positionV relativeFrom="paragraph">
                  <wp:posOffset>185148</wp:posOffset>
                </wp:positionV>
                <wp:extent cx="1097280" cy="347980"/>
                <wp:effectExtent l="0" t="0" r="0" b="0"/>
                <wp:wrapNone/>
                <wp:docPr id="1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7280" cy="3479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E32E44" w14:textId="627ACE5F" w:rsidR="001C7613" w:rsidRDefault="001C7613" w:rsidP="001C7613">
                            <w:r w:rsidRPr="00927B79">
                              <w:rPr>
                                <w:position w:val="-16"/>
                              </w:rPr>
                              <w:object w:dxaOrig="1520" w:dyaOrig="440" w14:anchorId="12B431B2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2377" type="#_x0000_t75" style="width:75.85pt;height:21.85pt">
                                  <v:imagedata r:id="rId7" o:title=""/>
                                </v:shape>
                                <o:OLEObject Type="Embed" ProgID="Equation.DSMT4" ShapeID="_x0000_i2377" DrawAspect="Content" ObjectID="_1692295033" r:id="rId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582C68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0.4pt;margin-top:14.6pt;width:86.4pt;height:27.4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" filled="f" stroked="f">
                <v:textbox>
                  <w:txbxContent>
                    <w:p w14:paraId="25E32E44" w14:textId="627ACE5F" w:rsidR="001C7613" w:rsidRDefault="001C7613" w:rsidP="001C7613">
                      <w:r w:rsidRPr="00927B79">
                        <w:rPr>
                          <w:position w:val="-16"/>
                        </w:rPr>
                        <w:object w:dxaOrig="1520" w:dyaOrig="440" w14:anchorId="12B431B2">
                          <v:shape id="_x0000_i2377" type="#_x0000_t75" style="width:75.85pt;height:21.85pt">
                            <v:imagedata r:id="rId7" o:title=""/>
                          </v:shape>
                          <o:OLEObject Type="Embed" ProgID="Equation.DSMT4" ShapeID="_x0000_i2377" DrawAspect="Content" ObjectID="_1692295033" r:id="rId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79456" behindDoc="0" locked="0" layoutInCell="1" allowOverlap="1" wp14:anchorId="0487314C" wp14:editId="6FF92289">
                <wp:simplePos x="0" y="0"/>
                <wp:positionH relativeFrom="column">
                  <wp:posOffset>-73660</wp:posOffset>
                </wp:positionH>
                <wp:positionV relativeFrom="paragraph">
                  <wp:posOffset>233317</wp:posOffset>
                </wp:positionV>
                <wp:extent cx="0" cy="585107"/>
                <wp:effectExtent l="57150" t="0" r="57150" b="43815"/>
                <wp:wrapNone/>
                <wp:docPr id="119" name="Straight Arrow Connector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85107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595FE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9" o:spid="_x0000_s1026" type="#_x0000_t32" style="position:absolute;margin-left:-5.8pt;margin-top:18.35pt;width:0;height:46.05pt;flip:x;z-index:25217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" strokecolor="black [3200]" strokeweight="2.2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77408" behindDoc="0" locked="0" layoutInCell="1" allowOverlap="1" wp14:anchorId="084819D8" wp14:editId="43AED768">
                <wp:simplePos x="0" y="0"/>
                <wp:positionH relativeFrom="column">
                  <wp:posOffset>-50800</wp:posOffset>
                </wp:positionH>
                <wp:positionV relativeFrom="paragraph">
                  <wp:posOffset>223883</wp:posOffset>
                </wp:positionV>
                <wp:extent cx="5138057" cy="0"/>
                <wp:effectExtent l="19050" t="19050" r="5715" b="19050"/>
                <wp:wrapNone/>
                <wp:docPr id="118" name="Straight Connector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138057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A422F4" id="Straight Connector 118" o:spid="_x0000_s1026" style="position:absolute;flip:x y;z-index:25217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pt,17.65pt" to="400.5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" strokecolor="black [3213]" strokeweight="2.2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75360" behindDoc="0" locked="0" layoutInCell="1" allowOverlap="1" wp14:anchorId="16F80B0B" wp14:editId="258A9184">
                <wp:simplePos x="0" y="0"/>
                <wp:positionH relativeFrom="column">
                  <wp:posOffset>5077188</wp:posOffset>
                </wp:positionH>
                <wp:positionV relativeFrom="paragraph">
                  <wp:posOffset>241754</wp:posOffset>
                </wp:positionV>
                <wp:extent cx="0" cy="489675"/>
                <wp:effectExtent l="19050" t="19050" r="19050" b="5715"/>
                <wp:wrapNone/>
                <wp:docPr id="113" name="Straight Connector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89675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4172A2" id="Straight Connector 113" o:spid="_x0000_s1026" style="position:absolute;flip:y;z-index:25217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9.8pt,19.05pt" to="399.8pt,5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" strokecolor="black [3213]" strokeweight="2.25pt">
                <v:stroke joinstyle="miter"/>
              </v:line>
            </w:pict>
          </mc:Fallback>
        </mc:AlternateContent>
      </w:r>
    </w:p>
    <w:p w14:paraId="78CF63A1" w14:textId="0DA4F889" w:rsidR="009B69E9" w:rsidRDefault="009B69E9" w:rsidP="00453DC8">
      <w:pPr>
        <w:tabs>
          <w:tab w:val="left" w:pos="3480"/>
        </w:tabs>
      </w:pPr>
    </w:p>
    <w:p w14:paraId="51626E93" w14:textId="1C4C036E" w:rsidR="009B69E9" w:rsidRDefault="00575BE1" w:rsidP="00453DC8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99230" behindDoc="0" locked="0" layoutInCell="1" allowOverlap="1" wp14:anchorId="1206A1C8" wp14:editId="2B2C6289">
                <wp:simplePos x="0" y="0"/>
                <wp:positionH relativeFrom="column">
                  <wp:posOffset>-528955</wp:posOffset>
                </wp:positionH>
                <wp:positionV relativeFrom="paragraph">
                  <wp:posOffset>290739</wp:posOffset>
                </wp:positionV>
                <wp:extent cx="995499" cy="3739243"/>
                <wp:effectExtent l="0" t="0" r="14605" b="13970"/>
                <wp:wrapNone/>
                <wp:docPr id="112" name="Rectangle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5499" cy="373924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C43D83" id="Rectangle 112" o:spid="_x0000_s1026" style="position:absolute;margin-left:-41.65pt;margin-top:22.9pt;width:78.4pt;height:294.45pt;z-index:25199923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" fillcolor="white [3201]" strokecolor="black [3200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0255" behindDoc="0" locked="0" layoutInCell="1" allowOverlap="1" wp14:anchorId="42ABB6FE" wp14:editId="1F29FA91">
                <wp:simplePos x="0" y="0"/>
                <wp:positionH relativeFrom="column">
                  <wp:posOffset>4418602</wp:posOffset>
                </wp:positionH>
                <wp:positionV relativeFrom="paragraph">
                  <wp:posOffset>176438</wp:posOffset>
                </wp:positionV>
                <wp:extent cx="1404257" cy="3831409"/>
                <wp:effectExtent l="0" t="0" r="24765" b="17145"/>
                <wp:wrapNone/>
                <wp:docPr id="111" name="Rectangle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4257" cy="383140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6C00AF" id="Rectangle 111" o:spid="_x0000_s1026" style="position:absolute;margin-left:347.9pt;margin-top:13.9pt;width:110.55pt;height:301.7pt;z-index:2520002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" fillcolor="white [3201]" strokecolor="black [3200]" strokeweight="1pt"/>
            </w:pict>
          </mc:Fallback>
        </mc:AlternateContent>
      </w:r>
    </w:p>
    <w:p w14:paraId="7405D209" w14:textId="1F809215" w:rsidR="00B87E36" w:rsidRDefault="001C7613" w:rsidP="00B87E36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73984" behindDoc="0" locked="0" layoutInCell="1" allowOverlap="1" wp14:anchorId="584E1DBD" wp14:editId="14FEFD37">
                <wp:simplePos x="0" y="0"/>
                <wp:positionH relativeFrom="column">
                  <wp:posOffset>358231</wp:posOffset>
                </wp:positionH>
                <wp:positionV relativeFrom="paragraph">
                  <wp:posOffset>158024</wp:posOffset>
                </wp:positionV>
                <wp:extent cx="1097280" cy="347980"/>
                <wp:effectExtent l="0" t="0" r="0" b="0"/>
                <wp:wrapNone/>
                <wp:docPr id="1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7280" cy="3479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375E13" w14:textId="7074D221" w:rsidR="00B87E36" w:rsidRDefault="00927B79" w:rsidP="00B87E36">
                            <w:r w:rsidRPr="00927B79">
                              <w:rPr>
                                <w:position w:val="-16"/>
                              </w:rPr>
                              <w:object w:dxaOrig="1520" w:dyaOrig="440" w14:anchorId="3D5AECB3">
                                <v:shape id="_x0000_i1259" type="#_x0000_t75" style="width:75.85pt;height:21.85pt">
                                  <v:imagedata r:id="rId10" o:title=""/>
                                </v:shape>
                                <o:OLEObject Type="Embed" ProgID="Equation.DSMT4" ShapeID="_x0000_i1259" DrawAspect="Content" ObjectID="_1692295034" r:id="rId11"/>
                              </w:object>
                            </w:r>
                            <w:r w:rsidR="00B87E36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84E1DBD" id="_x0000_s1027" type="#_x0000_t202" style="position:absolute;margin-left:28.2pt;margin-top:12.45pt;width:86.4pt;height:27.4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" filled="f" stroked="f">
                <v:textbox>
                  <w:txbxContent>
                    <w:p w14:paraId="64375E13" w14:textId="7074D221" w:rsidR="00B87E36" w:rsidRDefault="00927B79" w:rsidP="00B87E36">
                      <w:r w:rsidRPr="00927B79">
                        <w:rPr>
                          <w:position w:val="-16"/>
                        </w:rPr>
                        <w:object w:dxaOrig="1520" w:dyaOrig="440" w14:anchorId="3D5AECB3">
                          <v:shape id="_x0000_i1259" type="#_x0000_t75" style="width:75.85pt;height:21.85pt">
                            <v:imagedata r:id="rId10" o:title=""/>
                          </v:shape>
                          <o:OLEObject Type="Embed" ProgID="Equation.DSMT4" ShapeID="_x0000_i1259" DrawAspect="Content" ObjectID="_1692295034" r:id="rId12"/>
                        </w:object>
                      </w:r>
                      <w:r w:rsidR="00B87E36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575BE1">
        <w:rPr>
          <w:noProof/>
        </w:rPr>
        <mc:AlternateContent>
          <mc:Choice Requires="wpg">
            <w:drawing>
              <wp:anchor distT="0" distB="0" distL="114300" distR="114300" simplePos="0" relativeHeight="252067840" behindDoc="0" locked="0" layoutInCell="1" allowOverlap="1" wp14:anchorId="34069756" wp14:editId="190CE9A7">
                <wp:simplePos x="0" y="0"/>
                <wp:positionH relativeFrom="column">
                  <wp:posOffset>3836216</wp:posOffset>
                </wp:positionH>
                <wp:positionV relativeFrom="paragraph">
                  <wp:posOffset>179796</wp:posOffset>
                </wp:positionV>
                <wp:extent cx="685800" cy="314960"/>
                <wp:effectExtent l="0" t="0" r="57150" b="2794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5800" cy="314960"/>
                          <a:chOff x="0" y="0"/>
                          <a:chExt cx="685800" cy="314960"/>
                        </a:xfrm>
                      </wpg:grpSpPr>
                      <wps:wsp>
                        <wps:cNvPr id="69" name="Straight Arrow Connector 69"/>
                        <wps:cNvCnPr/>
                        <wps:spPr>
                          <a:xfrm>
                            <a:off x="0" y="272143"/>
                            <a:ext cx="68580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2529" y="0"/>
                            <a:ext cx="353060" cy="314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0704B0" w14:textId="77777777" w:rsidR="00B87E36" w:rsidRDefault="00B87E36" w:rsidP="00B87E36">
                              <w:r w:rsidRPr="00480885">
                                <w:rPr>
                                  <w:position w:val="-6"/>
                                </w:rPr>
                                <w:object w:dxaOrig="200" w:dyaOrig="220" w14:anchorId="221A8FB0">
                                  <v:shape id="_x0000_i1046" type="#_x0000_t75" style="width:9.85pt;height:11.15pt">
                                    <v:imagedata r:id="rId13" o:title=""/>
                                  </v:shape>
                                  <o:OLEObject Type="Embed" ProgID="Equation.DSMT4" ShapeID="_x0000_i1046" DrawAspect="Content" ObjectID="_1692295035" r:id="rId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4069756" id="Group 12" o:spid="_x0000_s1028" style="position:absolute;margin-left:302.05pt;margin-top:14.15pt;width:54pt;height:24.8pt;z-index:252067840" coordsize="6858,31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">
                <v:shape id="Straight Arrow Connector 69" o:spid="_x0000_s1029" type="#_x0000_t32" style="position:absolute;top:2721;width:685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" strokecolor="black [3200]" strokeweight="2.25pt">
                  <v:stroke endarrow="block" joinstyle="miter"/>
                </v:shape>
                <v:shape id="_x0000_s1030" type="#_x0000_t202" style="position:absolute;left:925;width:3530;height:31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iQMwAAAANw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agx/z8QL5OoFAAD//wMAUEsBAi0AFAAGAAgAAAAhANvh9svuAAAAhQEAABMAAAAAAAAAAAAAAAAA&#10;AAAAAFtDb250ZW50X1R5cGVzXS54bWxQSwECLQAUAAYACAAAACEAWvQsW78AAAAVAQAACwAAAAAA&#10;AAAAAAAAAAAfAQAAX3JlbHMvLnJlbHNQSwECLQAUAAYACAAAACEAc84kDMAAAADcAAAADwAAAAAA&#10;AAAAAAAAAAAHAgAAZHJzL2Rvd25yZXYueG1sUEsFBgAAAAADAAMAtwAAAPQCAAAAAA==&#10;" filled="f" stroked="f">
                  <v:textbox>
                    <w:txbxContent>
                      <w:p w14:paraId="700704B0" w14:textId="77777777" w:rsidR="00B87E36" w:rsidRDefault="00B87E36" w:rsidP="00B87E36">
                        <w:r w:rsidRPr="00480885">
                          <w:rPr>
                            <w:position w:val="-6"/>
                          </w:rPr>
                          <w:object w:dxaOrig="200" w:dyaOrig="220" w14:anchorId="221A8FB0">
                            <v:shape id="_x0000_i1046" type="#_x0000_t75" style="width:9.85pt;height:11.15pt">
                              <v:imagedata r:id="rId13" o:title=""/>
                            </v:shape>
                            <o:OLEObject Type="Embed" ProgID="Equation.DSMT4" ShapeID="_x0000_i1046" DrawAspect="Content" ObjectID="_1692295035" r:id="rId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27B79">
        <w:rPr>
          <w:noProof/>
        </w:rPr>
        <mc:AlternateContent>
          <mc:Choice Requires="wpg">
            <w:drawing>
              <wp:anchor distT="0" distB="0" distL="114300" distR="114300" simplePos="0" relativeHeight="252069888" behindDoc="0" locked="0" layoutInCell="1" allowOverlap="1" wp14:anchorId="7F525697" wp14:editId="1F6C6C7C">
                <wp:simplePos x="0" y="0"/>
                <wp:positionH relativeFrom="column">
                  <wp:posOffset>2328545</wp:posOffset>
                </wp:positionH>
                <wp:positionV relativeFrom="paragraph">
                  <wp:posOffset>228781</wp:posOffset>
                </wp:positionV>
                <wp:extent cx="685800" cy="337185"/>
                <wp:effectExtent l="0" t="0" r="19050" b="5715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5800" cy="337185"/>
                          <a:chOff x="0" y="0"/>
                          <a:chExt cx="685800" cy="337185"/>
                        </a:xfrm>
                      </wpg:grpSpPr>
                      <wps:wsp>
                        <wps:cNvPr id="68" name="Straight Arrow Connector 68"/>
                        <wps:cNvCnPr/>
                        <wps:spPr>
                          <a:xfrm>
                            <a:off x="0" y="250372"/>
                            <a:ext cx="68580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6071" y="0"/>
                            <a:ext cx="396875" cy="337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C0CA50" w14:textId="77777777" w:rsidR="00B87E36" w:rsidRDefault="00B87E36" w:rsidP="00B87E36">
                              <w:r w:rsidRPr="00480885">
                                <w:rPr>
                                  <w:position w:val="-6"/>
                                </w:rPr>
                                <w:object w:dxaOrig="240" w:dyaOrig="220" w14:anchorId="31B841CB">
                                  <v:shape id="_x0000_i1050" type="#_x0000_t75" style="width:12pt;height:11.15pt">
                                    <v:imagedata r:id="rId16" o:title=""/>
                                  </v:shape>
                                  <o:OLEObject Type="Embed" ProgID="Equation.DSMT4" ShapeID="_x0000_i1050" DrawAspect="Content" ObjectID="_1692295036" r:id="rId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F525697" id="Group 10" o:spid="_x0000_s1031" style="position:absolute;margin-left:183.35pt;margin-top:18pt;width:54pt;height:26.55pt;z-index:252069888" coordsize="6858,33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">
                <v:shape id="Straight Arrow Connector 68" o:spid="_x0000_s1032" type="#_x0000_t32" style="position:absolute;top:2503;width:685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" strokecolor="black [3200]" strokeweight="2.25pt">
                  <v:stroke endarrow="block" joinstyle="miter"/>
                </v:shape>
                <v:shape id="_x0000_s1033" type="#_x0000_t202" style="position:absolute;left:1360;width:3969;height:3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<v:textbox>
                    <w:txbxContent>
                      <w:p w14:paraId="04C0CA50" w14:textId="77777777" w:rsidR="00B87E36" w:rsidRDefault="00B87E36" w:rsidP="00B87E36">
                        <w:r w:rsidRPr="00480885">
                          <w:rPr>
                            <w:position w:val="-6"/>
                          </w:rPr>
                          <w:object w:dxaOrig="240" w:dyaOrig="220" w14:anchorId="31B841CB">
                            <v:shape id="_x0000_i1050" type="#_x0000_t75" style="width:12pt;height:11.15pt">
                              <v:imagedata r:id="rId16" o:title=""/>
                            </v:shape>
                            <o:OLEObject Type="Embed" ProgID="Equation.DSMT4" ShapeID="_x0000_i1050" DrawAspect="Content" ObjectID="_1692295036" r:id="rId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27B79">
        <w:rPr>
          <w:noProof/>
        </w:rPr>
        <mc:AlternateContent>
          <mc:Choice Requires="wps">
            <w:drawing>
              <wp:anchor distT="0" distB="0" distL="114300" distR="114300" simplePos="0" relativeHeight="252094464" behindDoc="0" locked="0" layoutInCell="1" allowOverlap="1" wp14:anchorId="37B3DEC8" wp14:editId="1D8A8918">
                <wp:simplePos x="0" y="0"/>
                <wp:positionH relativeFrom="column">
                  <wp:posOffset>4543425</wp:posOffset>
                </wp:positionH>
                <wp:positionV relativeFrom="paragraph">
                  <wp:posOffset>113937</wp:posOffset>
                </wp:positionV>
                <wp:extent cx="1104900" cy="695325"/>
                <wp:effectExtent l="0" t="0" r="19050" b="28575"/>
                <wp:wrapNone/>
                <wp:docPr id="36" name="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0" cy="695325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0918CE" w14:textId="77777777" w:rsidR="00B87E36" w:rsidRPr="006F452D" w:rsidRDefault="00B87E36" w:rsidP="00B87E36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Recovered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after reinfection</w:t>
                            </w:r>
                          </w:p>
                          <w:p w14:paraId="41097000" w14:textId="2DB9CE25" w:rsidR="00B87E36" w:rsidRPr="006F452D" w:rsidRDefault="00575BE1" w:rsidP="00B87E3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575BE1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6"/>
                                <w:sz w:val="20"/>
                                <w:szCs w:val="20"/>
                              </w:rPr>
                              <w:object w:dxaOrig="380" w:dyaOrig="420" w14:anchorId="113C9ABE">
                                <v:shape id="_x0000_i2102" type="#_x0000_t75" style="width:18.85pt;height:21pt">
                                  <v:imagedata r:id="rId19" o:title=""/>
                                </v:shape>
                                <o:OLEObject Type="Embed" ProgID="Equation.DSMT4" ShapeID="_x0000_i2102" DrawAspect="Content" ObjectID="_1692295037" r:id="rId20"/>
                              </w:object>
                            </w:r>
                            <w:r w:rsidR="00B87E36"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7B3DEC8" id="Rectangle 36" o:spid="_x0000_s1034" style="position:absolute;margin-left:357.75pt;margin-top:8.95pt;width:87pt;height:54.7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" fillcolor="#9cb4e0" strokecolor="#8eaadb [1940]" strokeweight="1pt">
                <v:textbox>
                  <w:txbxContent>
                    <w:p w14:paraId="5D0918CE" w14:textId="77777777" w:rsidR="00B87E36" w:rsidRPr="006F452D" w:rsidRDefault="00B87E36" w:rsidP="00B87E36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>Recovered</w: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after reinfection</w:t>
                      </w:r>
                    </w:p>
                    <w:p w14:paraId="41097000" w14:textId="2DB9CE25" w:rsidR="00B87E36" w:rsidRPr="006F452D" w:rsidRDefault="00575BE1" w:rsidP="00B87E3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575BE1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6"/>
                          <w:sz w:val="20"/>
                          <w:szCs w:val="20"/>
                        </w:rPr>
                        <w:object w:dxaOrig="380" w:dyaOrig="420" w14:anchorId="113C9ABE">
                          <v:shape id="_x0000_i2102" type="#_x0000_t75" style="width:18.85pt;height:21pt">
                            <v:imagedata r:id="rId19" o:title=""/>
                          </v:shape>
                          <o:OLEObject Type="Embed" ProgID="Equation.DSMT4" ShapeID="_x0000_i2102" DrawAspect="Content" ObjectID="_1692295037" r:id="rId21"/>
                        </w:object>
                      </w:r>
                      <w:r w:rsidR="00B87E36"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 w:rsidR="00927B79">
        <w:rPr>
          <w:noProof/>
        </w:rPr>
        <mc:AlternateContent>
          <mc:Choice Requires="wps">
            <w:drawing>
              <wp:anchor distT="0" distB="0" distL="114300" distR="114300" simplePos="0" relativeHeight="252060672" behindDoc="0" locked="0" layoutInCell="1" allowOverlap="1" wp14:anchorId="59927AD9" wp14:editId="66BA3276">
                <wp:simplePos x="0" y="0"/>
                <wp:positionH relativeFrom="column">
                  <wp:posOffset>3020151</wp:posOffset>
                </wp:positionH>
                <wp:positionV relativeFrom="paragraph">
                  <wp:posOffset>212816</wp:posOffset>
                </wp:positionV>
                <wp:extent cx="800100" cy="514350"/>
                <wp:effectExtent l="0" t="0" r="19050" b="19050"/>
                <wp:wrapNone/>
                <wp:docPr id="66" name="Rectangle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51435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D754B0" w14:textId="77777777" w:rsidR="00B87E36" w:rsidRPr="00BF1CCD" w:rsidRDefault="00B87E36" w:rsidP="00B87E36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BF1CC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Reinfected </w:t>
                            </w:r>
                          </w:p>
                          <w:p w14:paraId="78D8D6E0" w14:textId="63E98F48" w:rsidR="00B87E36" w:rsidRPr="00BF1CCD" w:rsidRDefault="00575BE1" w:rsidP="00B87E3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575BE1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6"/>
                                <w:sz w:val="20"/>
                                <w:szCs w:val="20"/>
                              </w:rPr>
                              <w:object w:dxaOrig="320" w:dyaOrig="420" w14:anchorId="584BC527">
                                <v:shape id="_x0000_i2100" type="#_x0000_t75" style="width:15.85pt;height:21pt">
                                  <v:imagedata r:id="rId22" o:title=""/>
                                </v:shape>
                                <o:OLEObject Type="Embed" ProgID="Equation.DSMT4" ShapeID="_x0000_i2100" DrawAspect="Content" ObjectID="_1692295038" r:id="rId23"/>
                              </w:object>
                            </w:r>
                            <w:r w:rsidR="00B87E36" w:rsidRPr="00BF1CC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9927AD9" id="Rectangle 66" o:spid="_x0000_s1035" style="position:absolute;margin-left:237.8pt;margin-top:16.75pt;width:63pt;height:40.5pt;z-index:25206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" fillcolor="#9cb4e0" strokecolor="#8eaadb [1940]" strokeweight="1pt">
                <v:textbox>
                  <w:txbxContent>
                    <w:p w14:paraId="6DD754B0" w14:textId="77777777" w:rsidR="00B87E36" w:rsidRPr="00BF1CCD" w:rsidRDefault="00B87E36" w:rsidP="00B87E36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BF1CC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Reinfected </w:t>
                      </w:r>
                    </w:p>
                    <w:p w14:paraId="78D8D6E0" w14:textId="63E98F48" w:rsidR="00B87E36" w:rsidRPr="00BF1CCD" w:rsidRDefault="00575BE1" w:rsidP="00B87E3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575BE1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6"/>
                          <w:sz w:val="20"/>
                          <w:szCs w:val="20"/>
                        </w:rPr>
                        <w:object w:dxaOrig="320" w:dyaOrig="420" w14:anchorId="584BC527">
                          <v:shape id="_x0000_i2100" type="#_x0000_t75" style="width:15.85pt;height:21pt">
                            <v:imagedata r:id="rId22" o:title=""/>
                          </v:shape>
                          <o:OLEObject Type="Embed" ProgID="Equation.DSMT4" ShapeID="_x0000_i2100" DrawAspect="Content" ObjectID="_1692295038" r:id="rId24"/>
                        </w:object>
                      </w:r>
                      <w:r w:rsidR="00B87E36" w:rsidRPr="00BF1CC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 w:rsidR="00927B79">
        <w:rPr>
          <w:noProof/>
        </w:rPr>
        <mc:AlternateContent>
          <mc:Choice Requires="wps">
            <w:drawing>
              <wp:anchor distT="0" distB="0" distL="114300" distR="114300" simplePos="0" relativeHeight="252053504" behindDoc="0" locked="0" layoutInCell="1" allowOverlap="1" wp14:anchorId="460ED032" wp14:editId="102EC36B">
                <wp:simplePos x="0" y="0"/>
                <wp:positionH relativeFrom="margin">
                  <wp:posOffset>1464038</wp:posOffset>
                </wp:positionH>
                <wp:positionV relativeFrom="paragraph">
                  <wp:posOffset>213541</wp:posOffset>
                </wp:positionV>
                <wp:extent cx="842963" cy="518795"/>
                <wp:effectExtent l="0" t="0" r="14605" b="1460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2963" cy="518795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7D20DB" w14:textId="77777777" w:rsidR="00B87E36" w:rsidRPr="00BF1CCD" w:rsidRDefault="00B87E36" w:rsidP="00B87E36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BF1CC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Re-exposed</w:t>
                            </w:r>
                          </w:p>
                          <w:p w14:paraId="58623FA2" w14:textId="37829DF6" w:rsidR="00B87E36" w:rsidRPr="00BF1CCD" w:rsidRDefault="00575BE1" w:rsidP="00B87E3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575BE1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6"/>
                                <w:sz w:val="20"/>
                                <w:szCs w:val="20"/>
                              </w:rPr>
                              <w:object w:dxaOrig="380" w:dyaOrig="420" w14:anchorId="35693E05">
                                <v:shape id="_x0000_i2098" type="#_x0000_t75" style="width:18.85pt;height:21pt">
                                  <v:imagedata r:id="rId25" o:title=""/>
                                </v:shape>
                                <o:OLEObject Type="Embed" ProgID="Equation.DSMT4" ShapeID="_x0000_i2098" DrawAspect="Content" ObjectID="_1692295039" r:id="rId26"/>
                              </w:object>
                            </w:r>
                            <w:r w:rsidR="00B87E36" w:rsidRPr="00BF1CC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60ED032" id="Rectangle 4" o:spid="_x0000_s1036" style="position:absolute;margin-left:115.3pt;margin-top:16.8pt;width:66.4pt;height:40.85pt;z-index:252053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" fillcolor="#9cb4e0" strokecolor="#8eaadb [1940]" strokeweight="1pt">
                <v:textbox>
                  <w:txbxContent>
                    <w:p w14:paraId="217D20DB" w14:textId="77777777" w:rsidR="00B87E36" w:rsidRPr="00BF1CCD" w:rsidRDefault="00B87E36" w:rsidP="00B87E36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BF1CC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>Re-exposed</w:t>
                      </w:r>
                    </w:p>
                    <w:p w14:paraId="58623FA2" w14:textId="37829DF6" w:rsidR="00B87E36" w:rsidRPr="00BF1CCD" w:rsidRDefault="00575BE1" w:rsidP="00B87E3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575BE1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6"/>
                          <w:sz w:val="20"/>
                          <w:szCs w:val="20"/>
                        </w:rPr>
                        <w:object w:dxaOrig="380" w:dyaOrig="420" w14:anchorId="35693E05">
                          <v:shape id="_x0000_i2098" type="#_x0000_t75" style="width:18.85pt;height:21pt">
                            <v:imagedata r:id="rId25" o:title=""/>
                          </v:shape>
                          <o:OLEObject Type="Embed" ProgID="Equation.DSMT4" ShapeID="_x0000_i2098" DrawAspect="Content" ObjectID="_1692295039" r:id="rId27"/>
                        </w:object>
                      </w:r>
                      <w:r w:rsidR="00B87E36" w:rsidRPr="00BF1CC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927B79">
        <w:rPr>
          <w:noProof/>
        </w:rPr>
        <mc:AlternateContent>
          <mc:Choice Requires="wps">
            <w:drawing>
              <wp:anchor distT="0" distB="0" distL="114300" distR="114300" simplePos="0" relativeHeight="252084224" behindDoc="0" locked="0" layoutInCell="1" allowOverlap="1" wp14:anchorId="6079DF96" wp14:editId="6D0B9E95">
                <wp:simplePos x="0" y="0"/>
                <wp:positionH relativeFrom="column">
                  <wp:posOffset>-395605</wp:posOffset>
                </wp:positionH>
                <wp:positionV relativeFrom="paragraph">
                  <wp:posOffset>328794</wp:posOffset>
                </wp:positionV>
                <wp:extent cx="771525" cy="481012"/>
                <wp:effectExtent l="0" t="0" r="28575" b="1460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1525" cy="481012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35B2E12" w14:textId="77777777" w:rsidR="00B87E36" w:rsidRPr="006F452D" w:rsidRDefault="00B87E36" w:rsidP="00B87E36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Recovered</w:t>
                            </w:r>
                          </w:p>
                          <w:p w14:paraId="3C0356E9" w14:textId="77777777" w:rsidR="00B87E36" w:rsidRPr="006F452D" w:rsidRDefault="00B87E36" w:rsidP="00B87E3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2"/>
                                <w:sz w:val="20"/>
                                <w:szCs w:val="20"/>
                              </w:rPr>
                              <w:object w:dxaOrig="300" w:dyaOrig="380" w14:anchorId="731E1010">
                                <v:shape id="_x0000_i1178" type="#_x0000_t75" style="width:15pt;height:18.85pt">
                                  <v:imagedata r:id="rId28" o:title=""/>
                                </v:shape>
                                <o:OLEObject Type="Embed" ProgID="Equation.DSMT4" ShapeID="_x0000_i1178" DrawAspect="Content" ObjectID="_1692295040" r:id="rId29"/>
                              </w:object>
                            </w: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079DF96" id="Rectangle 5" o:spid="_x0000_s1037" style="position:absolute;margin-left:-31.15pt;margin-top:25.9pt;width:60.75pt;height:37.8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" fillcolor="#9cb4e0" strokecolor="#8eaadb [1940]" strokeweight="1pt">
                <v:textbox>
                  <w:txbxContent>
                    <w:p w14:paraId="635B2E12" w14:textId="77777777" w:rsidR="00B87E36" w:rsidRPr="006F452D" w:rsidRDefault="00B87E36" w:rsidP="00B87E36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>Recovered</w:t>
                      </w:r>
                    </w:p>
                    <w:p w14:paraId="3C0356E9" w14:textId="77777777" w:rsidR="00B87E36" w:rsidRPr="006F452D" w:rsidRDefault="00B87E36" w:rsidP="00B87E3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2"/>
                          <w:sz w:val="20"/>
                          <w:szCs w:val="20"/>
                        </w:rPr>
                        <w:object w:dxaOrig="300" w:dyaOrig="380" w14:anchorId="731E1010">
                          <v:shape id="_x0000_i1178" type="#_x0000_t75" style="width:15pt;height:18.85pt">
                            <v:imagedata r:id="rId28" o:title=""/>
                          </v:shape>
                          <o:OLEObject Type="Embed" ProgID="Equation.DSMT4" ShapeID="_x0000_i1178" DrawAspect="Content" ObjectID="_1692295040" r:id="rId30"/>
                        </w:object>
                      </w: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 w:rsidR="00F75849">
        <w:rPr>
          <w:noProof/>
        </w:rPr>
        <mc:AlternateContent>
          <mc:Choice Requires="wps">
            <w:drawing>
              <wp:anchor distT="0" distB="0" distL="114300" distR="114300" simplePos="0" relativeHeight="252051456" behindDoc="0" locked="0" layoutInCell="1" allowOverlap="1" wp14:anchorId="683BD487" wp14:editId="71CFBB9A">
                <wp:simplePos x="0" y="0"/>
                <wp:positionH relativeFrom="column">
                  <wp:posOffset>-4986655</wp:posOffset>
                </wp:positionH>
                <wp:positionV relativeFrom="paragraph">
                  <wp:posOffset>294096</wp:posOffset>
                </wp:positionV>
                <wp:extent cx="1050199" cy="515710"/>
                <wp:effectExtent l="0" t="0" r="17145" b="17780"/>
                <wp:wrapNone/>
                <wp:docPr id="70" name="Rectangle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0199" cy="51571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160C6A" w14:textId="77777777" w:rsidR="00B87E36" w:rsidRPr="009B69E9" w:rsidRDefault="00B87E36" w:rsidP="00B87E36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9B69E9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Susceptible</w:t>
                            </w:r>
                          </w:p>
                          <w:p w14:paraId="21E6EF37" w14:textId="77777777" w:rsidR="00B87E36" w:rsidRPr="009B69E9" w:rsidRDefault="00B87E36" w:rsidP="00B87E3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9B69E9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6"/>
                                <w:sz w:val="20"/>
                                <w:szCs w:val="20"/>
                              </w:rPr>
                              <w:object w:dxaOrig="200" w:dyaOrig="293" w14:anchorId="3F9332F1">
                                <v:shape id="_x0000_i1030" type="#_x0000_t75" style="width:9.85pt;height:14.55pt">
                                  <v:imagedata r:id="rId31" o:title=""/>
                                </v:shape>
                                <o:OLEObject Type="Embed" ProgID="Equation.DSMT4" ShapeID="_x0000_i1030" DrawAspect="Content" ObjectID="_1692295041" r:id="rId32"/>
                              </w:object>
                            </w:r>
                            <w:r w:rsidRPr="009B69E9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3BD487" id="Rectangle 70" o:spid="_x0000_s1038" style="position:absolute;margin-left:-392.65pt;margin-top:23.15pt;width:82.7pt;height:40.6pt;z-index:25205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" fillcolor="#9cb4e0" strokecolor="#8eaadb [1940]" strokeweight="1pt">
                <v:textbox>
                  <w:txbxContent>
                    <w:p w14:paraId="0D160C6A" w14:textId="77777777" w:rsidR="00B87E36" w:rsidRPr="009B69E9" w:rsidRDefault="00B87E36" w:rsidP="00B87E36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9B69E9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>Susceptible</w:t>
                      </w:r>
                    </w:p>
                    <w:p w14:paraId="21E6EF37" w14:textId="77777777" w:rsidR="00B87E36" w:rsidRPr="009B69E9" w:rsidRDefault="00B87E36" w:rsidP="00B87E3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9B69E9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6"/>
                          <w:sz w:val="20"/>
                          <w:szCs w:val="20"/>
                        </w:rPr>
                        <w:object w:dxaOrig="200" w:dyaOrig="293" w14:anchorId="3F9332F1">
                          <v:shape id="_x0000_i1030" type="#_x0000_t75" style="width:9.85pt;height:14.55pt">
                            <v:imagedata r:id="rId31" o:title=""/>
                          </v:shape>
                          <o:OLEObject Type="Embed" ProgID="Equation.DSMT4" ShapeID="_x0000_i1030" DrawAspect="Content" ObjectID="_1692295041" r:id="rId33"/>
                        </w:object>
                      </w:r>
                      <w:r w:rsidRPr="009B69E9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 w:rsidR="00B87E36">
        <w:rPr>
          <w:noProof/>
        </w:rPr>
        <mc:AlternateContent>
          <mc:Choice Requires="wps">
            <w:drawing>
              <wp:anchor distT="45720" distB="45720" distL="114300" distR="114300" simplePos="0" relativeHeight="252075008" behindDoc="0" locked="0" layoutInCell="1" allowOverlap="1" wp14:anchorId="550B1370" wp14:editId="495CFE5A">
                <wp:simplePos x="0" y="0"/>
                <wp:positionH relativeFrom="margin">
                  <wp:posOffset>-938213</wp:posOffset>
                </wp:positionH>
                <wp:positionV relativeFrom="paragraph">
                  <wp:posOffset>283527</wp:posOffset>
                </wp:positionV>
                <wp:extent cx="312420" cy="266700"/>
                <wp:effectExtent l="0" t="0" r="0" b="0"/>
                <wp:wrapSquare wrapText="bothSides"/>
                <wp:docPr id="1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219E13" w14:textId="77777777" w:rsidR="00B87E36" w:rsidRDefault="00B87E36" w:rsidP="00B87E36">
                            <w:r w:rsidRPr="00480885">
                              <w:rPr>
                                <w:position w:val="-6"/>
                              </w:rPr>
                              <w:object w:dxaOrig="200" w:dyaOrig="220" w14:anchorId="6729F179">
                                <v:shape id="_x0000_i1052" type="#_x0000_t75" style="width:9.85pt;height:11.15pt">
                                  <v:imagedata r:id="rId34" o:title=""/>
                                </v:shape>
                                <o:OLEObject Type="Embed" ProgID="Equation.DSMT4" ShapeID="_x0000_i1052" DrawAspect="Content" ObjectID="_1692295042" r:id="rId3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0B1370" id="_x0000_s1039" type="#_x0000_t202" style="position:absolute;margin-left:-73.9pt;margin-top:22.3pt;width:24.6pt;height:21pt;z-index:2520750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" filled="f" stroked="f">
                <v:textbox>
                  <w:txbxContent>
                    <w:p w14:paraId="4F219E13" w14:textId="77777777" w:rsidR="00B87E36" w:rsidRDefault="00B87E36" w:rsidP="00B87E36">
                      <w:r w:rsidRPr="00480885">
                        <w:rPr>
                          <w:position w:val="-6"/>
                        </w:rPr>
                        <w:object w:dxaOrig="200" w:dyaOrig="220" w14:anchorId="6729F179">
                          <v:shape id="_x0000_i1052" type="#_x0000_t75" style="width:9.85pt;height:11.15pt">
                            <v:imagedata r:id="rId34" o:title=""/>
                          </v:shape>
                          <o:OLEObject Type="Embed" ProgID="Equation.DSMT4" ShapeID="_x0000_i1052" DrawAspect="Content" ObjectID="_1692295042" r:id="rId36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B87E36">
        <w:rPr>
          <w:noProof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7D6A1207" wp14:editId="0F96A2D5">
                <wp:simplePos x="0" y="0"/>
                <wp:positionH relativeFrom="column">
                  <wp:posOffset>-1743075</wp:posOffset>
                </wp:positionH>
                <wp:positionV relativeFrom="paragraph">
                  <wp:posOffset>311468</wp:posOffset>
                </wp:positionV>
                <wp:extent cx="652462" cy="429577"/>
                <wp:effectExtent l="0" t="0" r="14605" b="2794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2462" cy="429577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B7909FF" w14:textId="77777777" w:rsidR="00B87E36" w:rsidRPr="009B69E9" w:rsidRDefault="00B87E36" w:rsidP="00B87E36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9B69E9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Infected</w:t>
                            </w:r>
                          </w:p>
                          <w:p w14:paraId="0D81412C" w14:textId="77777777" w:rsidR="00B87E36" w:rsidRPr="009B69E9" w:rsidRDefault="00B87E36" w:rsidP="00B87E3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9B69E9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4"/>
                                <w:sz w:val="20"/>
                                <w:szCs w:val="20"/>
                              </w:rPr>
                              <w:object w:dxaOrig="173" w:dyaOrig="267" w14:anchorId="57BA270D">
                                <v:shape id="_x0000_i1054" type="#_x0000_t75" style="width:8.55pt;height:13.3pt">
                                  <v:imagedata r:id="rId37" o:title=""/>
                                </v:shape>
                                <o:OLEObject Type="Embed" ProgID="Equation.DSMT4" ShapeID="_x0000_i1054" DrawAspect="Content" ObjectID="_1692295043" r:id="rId38"/>
                              </w:object>
                            </w:r>
                            <w:r w:rsidRPr="009B69E9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D6A1207" id="Rectangle 6" o:spid="_x0000_s1040" style="position:absolute;margin-left:-137.25pt;margin-top:24.55pt;width:51.35pt;height:33.8pt;z-index:25205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" fillcolor="#9cb4e0" strokecolor="#8eaadb [1940]" strokeweight="1pt">
                <v:textbox>
                  <w:txbxContent>
                    <w:p w14:paraId="1B7909FF" w14:textId="77777777" w:rsidR="00B87E36" w:rsidRPr="009B69E9" w:rsidRDefault="00B87E36" w:rsidP="00B87E36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9B69E9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>Infected</w:t>
                      </w:r>
                    </w:p>
                    <w:p w14:paraId="0D81412C" w14:textId="77777777" w:rsidR="00B87E36" w:rsidRPr="009B69E9" w:rsidRDefault="00B87E36" w:rsidP="00B87E3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9B69E9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4"/>
                          <w:sz w:val="20"/>
                          <w:szCs w:val="20"/>
                        </w:rPr>
                        <w:object w:dxaOrig="173" w:dyaOrig="267" w14:anchorId="57BA270D">
                          <v:shape id="_x0000_i1054" type="#_x0000_t75" style="width:8.55pt;height:13.3pt">
                            <v:imagedata r:id="rId37" o:title=""/>
                          </v:shape>
                          <o:OLEObject Type="Embed" ProgID="Equation.DSMT4" ShapeID="_x0000_i1054" DrawAspect="Content" ObjectID="_1692295043" r:id="rId39"/>
                        </w:object>
                      </w:r>
                      <w:r w:rsidRPr="009B69E9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 w:rsidR="00B87E36">
        <w:rPr>
          <w:noProof/>
        </w:rPr>
        <mc:AlternateContent>
          <mc:Choice Requires="wps">
            <w:drawing>
              <wp:anchor distT="0" distB="0" distL="114300" distR="114300" simplePos="0" relativeHeight="252056576" behindDoc="0" locked="0" layoutInCell="1" allowOverlap="1" wp14:anchorId="38B82511" wp14:editId="20F17A95">
                <wp:simplePos x="0" y="0"/>
                <wp:positionH relativeFrom="column">
                  <wp:posOffset>-3185795</wp:posOffset>
                </wp:positionH>
                <wp:positionV relativeFrom="paragraph">
                  <wp:posOffset>311785</wp:posOffset>
                </wp:positionV>
                <wp:extent cx="719138" cy="423863"/>
                <wp:effectExtent l="0" t="0" r="24130" b="14605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9138" cy="423863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F7A34B" w14:textId="77777777" w:rsidR="00B87E36" w:rsidRPr="009B69E9" w:rsidRDefault="00B87E36" w:rsidP="00B87E36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9B69E9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Exposed</w:t>
                            </w:r>
                          </w:p>
                          <w:p w14:paraId="52405008" w14:textId="77777777" w:rsidR="00B87E36" w:rsidRPr="009B69E9" w:rsidRDefault="00B87E36" w:rsidP="00B87E3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9B69E9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4"/>
                                <w:sz w:val="20"/>
                                <w:szCs w:val="20"/>
                              </w:rPr>
                              <w:object w:dxaOrig="220" w:dyaOrig="267" w14:anchorId="32ADFE0A">
                                <v:shape id="_x0000_i1056" type="#_x0000_t75" style="width:11.15pt;height:13.3pt">
                                  <v:imagedata r:id="rId40" o:title=""/>
                                </v:shape>
                                <o:OLEObject Type="Embed" ProgID="Equation.DSMT4" ShapeID="_x0000_i1056" DrawAspect="Content" ObjectID="_1692295044" r:id="rId41"/>
                              </w:object>
                            </w:r>
                            <w:r w:rsidRPr="009B69E9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B82511" id="Rectangle 31" o:spid="_x0000_s1041" style="position:absolute;margin-left:-250.85pt;margin-top:24.55pt;width:56.65pt;height:33.4pt;z-index:25205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" fillcolor="#9cb4e0" strokecolor="#8eaadb [1940]" strokeweight="1pt">
                <v:textbox>
                  <w:txbxContent>
                    <w:p w14:paraId="57F7A34B" w14:textId="77777777" w:rsidR="00B87E36" w:rsidRPr="009B69E9" w:rsidRDefault="00B87E36" w:rsidP="00B87E36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9B69E9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>Exposed</w:t>
                      </w:r>
                    </w:p>
                    <w:p w14:paraId="52405008" w14:textId="77777777" w:rsidR="00B87E36" w:rsidRPr="009B69E9" w:rsidRDefault="00B87E36" w:rsidP="00B87E3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9B69E9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4"/>
                          <w:sz w:val="20"/>
                          <w:szCs w:val="20"/>
                        </w:rPr>
                        <w:object w:dxaOrig="220" w:dyaOrig="267" w14:anchorId="32ADFE0A">
                          <v:shape id="_x0000_i1056" type="#_x0000_t75" style="width:11.15pt;height:13.3pt">
                            <v:imagedata r:id="rId40" o:title=""/>
                          </v:shape>
                          <o:OLEObject Type="Embed" ProgID="Equation.DSMT4" ShapeID="_x0000_i1056" DrawAspect="Content" ObjectID="_1692295044" r:id="rId42"/>
                        </w:object>
                      </w:r>
                      <w:r w:rsidRPr="009B69E9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 w:rsidR="00B87E36">
        <w:rPr>
          <w:noProof/>
        </w:rPr>
        <mc:AlternateContent>
          <mc:Choice Requires="wps">
            <w:drawing>
              <wp:anchor distT="45720" distB="45720" distL="114300" distR="114300" simplePos="0" relativeHeight="252076032" behindDoc="0" locked="0" layoutInCell="1" allowOverlap="1" wp14:anchorId="4CD846D8" wp14:editId="6AF85841">
                <wp:simplePos x="0" y="0"/>
                <wp:positionH relativeFrom="column">
                  <wp:posOffset>-2252980</wp:posOffset>
                </wp:positionH>
                <wp:positionV relativeFrom="paragraph">
                  <wp:posOffset>269240</wp:posOffset>
                </wp:positionV>
                <wp:extent cx="384810" cy="411480"/>
                <wp:effectExtent l="0" t="0" r="0" b="0"/>
                <wp:wrapSquare wrapText="bothSides"/>
                <wp:docPr id="1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84810" cy="411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88DB4E" w14:textId="77777777" w:rsidR="00B87E36" w:rsidRDefault="00B87E36" w:rsidP="00B87E36">
                            <w:r w:rsidRPr="00480885">
                              <w:rPr>
                                <w:position w:val="-6"/>
                              </w:rPr>
                              <w:object w:dxaOrig="240" w:dyaOrig="220" w14:anchorId="084B304E">
                                <v:shape id="_x0000_i1058" type="#_x0000_t75" style="width:12pt;height:11.15pt">
                                  <v:imagedata r:id="rId43" o:title=""/>
                                </v:shape>
                                <o:OLEObject Type="Embed" ProgID="Equation.DSMT4" ShapeID="_x0000_i1058" DrawAspect="Content" ObjectID="_1692295045" r:id="rId4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D846D8" id="_x0000_s1042" type="#_x0000_t202" style="position:absolute;margin-left:-177.4pt;margin-top:21.2pt;width:30.3pt;height:32.4pt;flip:x;z-index:252076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" filled="f" stroked="f">
                <v:textbox>
                  <w:txbxContent>
                    <w:p w14:paraId="4788DB4E" w14:textId="77777777" w:rsidR="00B87E36" w:rsidRDefault="00B87E36" w:rsidP="00B87E36">
                      <w:r w:rsidRPr="00480885">
                        <w:rPr>
                          <w:position w:val="-6"/>
                        </w:rPr>
                        <w:object w:dxaOrig="240" w:dyaOrig="220" w14:anchorId="084B304E">
                          <v:shape id="_x0000_i1058" type="#_x0000_t75" style="width:12pt;height:11.15pt">
                            <v:imagedata r:id="rId43" o:title=""/>
                          </v:shape>
                          <o:OLEObject Type="Embed" ProgID="Equation.DSMT4" ShapeID="_x0000_i1058" DrawAspect="Content" ObjectID="_1692295045" r:id="rId4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87E36">
        <w:rPr>
          <w:noProof/>
        </w:rPr>
        <mc:AlternateContent>
          <mc:Choice Requires="wps">
            <w:drawing>
              <wp:anchor distT="45720" distB="45720" distL="114300" distR="114300" simplePos="0" relativeHeight="252065792" behindDoc="0" locked="0" layoutInCell="1" allowOverlap="1" wp14:anchorId="6D474B60" wp14:editId="545EA34F">
                <wp:simplePos x="0" y="0"/>
                <wp:positionH relativeFrom="column">
                  <wp:posOffset>-3706178</wp:posOffset>
                </wp:positionH>
                <wp:positionV relativeFrom="paragraph">
                  <wp:posOffset>254317</wp:posOffset>
                </wp:positionV>
                <wp:extent cx="302895" cy="285115"/>
                <wp:effectExtent l="0" t="0" r="0" b="63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895" cy="2851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54C841" w14:textId="77777777" w:rsidR="00B87E36" w:rsidRDefault="00B87E36" w:rsidP="00B87E36">
                            <w:r w:rsidRPr="00480885">
                              <w:rPr>
                                <w:position w:val="-6"/>
                              </w:rPr>
                              <w:object w:dxaOrig="220" w:dyaOrig="293" w14:anchorId="6852174D">
                                <v:shape id="_x0000_i1060" type="#_x0000_t75" style="width:11.15pt;height:14.55pt">
                                  <v:imagedata r:id="rId46" o:title=""/>
                                </v:shape>
                                <o:OLEObject Type="Embed" ProgID="Equation.DSMT4" ShapeID="_x0000_i1060" DrawAspect="Content" ObjectID="_1692295046" r:id="rId4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474B60" id="_x0000_s1043" type="#_x0000_t202" style="position:absolute;margin-left:-291.85pt;margin-top:20pt;width:23.85pt;height:22.45pt;z-index:252065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" filled="f" stroked="f">
                <v:textbox>
                  <w:txbxContent>
                    <w:p w14:paraId="3054C841" w14:textId="77777777" w:rsidR="00B87E36" w:rsidRDefault="00B87E36" w:rsidP="00B87E36">
                      <w:r w:rsidRPr="00480885">
                        <w:rPr>
                          <w:position w:val="-6"/>
                        </w:rPr>
                        <w:object w:dxaOrig="220" w:dyaOrig="293" w14:anchorId="6852174D">
                          <v:shape id="_x0000_i1060" type="#_x0000_t75" style="width:11.15pt;height:14.55pt">
                            <v:imagedata r:id="rId46" o:title=""/>
                          </v:shape>
                          <o:OLEObject Type="Embed" ProgID="Equation.DSMT4" ShapeID="_x0000_i1060" DrawAspect="Content" ObjectID="_1692295046" r:id="rId4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E57A220" w14:textId="59443D84" w:rsidR="00B87E36" w:rsidRDefault="001C7613" w:rsidP="00B87E36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73984" behindDoc="0" locked="0" layoutInCell="1" allowOverlap="1" wp14:anchorId="29F8C3FA" wp14:editId="1544E8B2">
                <wp:simplePos x="0" y="0"/>
                <wp:positionH relativeFrom="column">
                  <wp:posOffset>396331</wp:posOffset>
                </wp:positionH>
                <wp:positionV relativeFrom="paragraph">
                  <wp:posOffset>247831</wp:posOffset>
                </wp:positionV>
                <wp:extent cx="1097280" cy="0"/>
                <wp:effectExtent l="0" t="76200" r="26670" b="76200"/>
                <wp:wrapNone/>
                <wp:docPr id="33" name="Straight Arrow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728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0773D28" id="Straight Arrow Connector 33" o:spid="_x0000_s1026" type="#_x0000_t32" style="position:absolute;margin-left:31.2pt;margin-top:19.5pt;width:86.4pt;height:0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" strokecolor="black [3200]" strokeweight="2.25pt">
                <v:stroke endarrow="block" joinstyle="miter"/>
              </v:shape>
            </w:pict>
          </mc:Fallback>
        </mc:AlternateContent>
      </w:r>
      <w:r w:rsidR="00B87E36">
        <w:rPr>
          <w:noProof/>
        </w:rPr>
        <mc:AlternateContent>
          <mc:Choice Requires="wps">
            <w:drawing>
              <wp:anchor distT="0" distB="0" distL="114300" distR="114300" simplePos="0" relativeHeight="252059648" behindDoc="0" locked="0" layoutInCell="1" allowOverlap="1" wp14:anchorId="3768DC2B" wp14:editId="566B6FFA">
                <wp:simplePos x="0" y="0"/>
                <wp:positionH relativeFrom="column">
                  <wp:posOffset>-1080453</wp:posOffset>
                </wp:positionH>
                <wp:positionV relativeFrom="paragraph">
                  <wp:posOffset>238125</wp:posOffset>
                </wp:positionV>
                <wp:extent cx="685800" cy="0"/>
                <wp:effectExtent l="0" t="76200" r="19050" b="76200"/>
                <wp:wrapNone/>
                <wp:docPr id="61" name="Straight Arrow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CE89E3" id="Straight Arrow Connector 61" o:spid="_x0000_s1026" type="#_x0000_t32" style="position:absolute;margin-left:-85.1pt;margin-top:18.75pt;width:54pt;height:0;z-index:25205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" strokecolor="black [3200]" strokeweight="2.25pt">
                <v:stroke endarrow="block" joinstyle="miter"/>
              </v:shape>
            </w:pict>
          </mc:Fallback>
        </mc:AlternateContent>
      </w:r>
      <w:r w:rsidR="00B87E36">
        <w:rPr>
          <w:noProof/>
        </w:rPr>
        <mc:AlternateContent>
          <mc:Choice Requires="wps">
            <w:drawing>
              <wp:anchor distT="0" distB="0" distL="114300" distR="114300" simplePos="0" relativeHeight="252058624" behindDoc="0" locked="0" layoutInCell="1" allowOverlap="1" wp14:anchorId="5BA216F4" wp14:editId="72B3AE99">
                <wp:simplePos x="0" y="0"/>
                <wp:positionH relativeFrom="column">
                  <wp:posOffset>-2443163</wp:posOffset>
                </wp:positionH>
                <wp:positionV relativeFrom="paragraph">
                  <wp:posOffset>239395</wp:posOffset>
                </wp:positionV>
                <wp:extent cx="685800" cy="0"/>
                <wp:effectExtent l="0" t="76200" r="19050" b="76200"/>
                <wp:wrapNone/>
                <wp:docPr id="40" name="Straight Arrow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A3F93A" id="Straight Arrow Connector 40" o:spid="_x0000_s1026" type="#_x0000_t32" style="position:absolute;margin-left:-192.4pt;margin-top:18.85pt;width:54pt;height:0;z-index:25205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" strokecolor="black [3200]" strokeweight="2.25pt">
                <v:stroke endarrow="block" joinstyle="miter"/>
              </v:shape>
            </w:pict>
          </mc:Fallback>
        </mc:AlternateContent>
      </w:r>
      <w:r w:rsidR="00B87E36">
        <w:rPr>
          <w:noProof/>
        </w:rPr>
        <mc:AlternateContent>
          <mc:Choice Requires="wps">
            <w:drawing>
              <wp:anchor distT="0" distB="0" distL="114300" distR="114300" simplePos="0" relativeHeight="252052480" behindDoc="0" locked="0" layoutInCell="1" allowOverlap="1" wp14:anchorId="5CB115EB" wp14:editId="723E092F">
                <wp:simplePos x="0" y="0"/>
                <wp:positionH relativeFrom="column">
                  <wp:posOffset>-3923030</wp:posOffset>
                </wp:positionH>
                <wp:positionV relativeFrom="paragraph">
                  <wp:posOffset>234950</wp:posOffset>
                </wp:positionV>
                <wp:extent cx="731520" cy="0"/>
                <wp:effectExtent l="0" t="76200" r="30480" b="7620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52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4D30E4" id="Straight Arrow Connector 1" o:spid="_x0000_s1026" type="#_x0000_t32" style="position:absolute;margin-left:-308.9pt;margin-top:18.5pt;width:57.6pt;height:0;flip:y;z-index:25205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" strokecolor="black [3200]" strokeweight="2.25pt">
                <v:stroke endarrow="block" joinstyle="miter"/>
              </v:shape>
            </w:pict>
          </mc:Fallback>
        </mc:AlternateContent>
      </w:r>
    </w:p>
    <w:p w14:paraId="22F36D09" w14:textId="79A4F1DC" w:rsidR="00B87E36" w:rsidRDefault="00575BE1" w:rsidP="00B87E36">
      <w:pPr>
        <w:tabs>
          <w:tab w:val="left" w:pos="34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 wp14:anchorId="70A5A9EE" wp14:editId="50F3359A">
                <wp:simplePos x="0" y="0"/>
                <wp:positionH relativeFrom="column">
                  <wp:posOffset>5092700</wp:posOffset>
                </wp:positionH>
                <wp:positionV relativeFrom="paragraph">
                  <wp:posOffset>245110</wp:posOffset>
                </wp:positionV>
                <wp:extent cx="0" cy="457200"/>
                <wp:effectExtent l="76200" t="0" r="57150" b="57150"/>
                <wp:wrapNone/>
                <wp:docPr id="30" name="Straight Arrow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7200"/>
                        </a:xfrm>
                        <a:prstGeom prst="straightConnector1">
                          <a:avLst/>
                        </a:prstGeom>
                        <a:ln w="25400"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970B39" id="Straight Arrow Connector 30" o:spid="_x0000_s1026" type="#_x0000_t32" style="position:absolute;margin-left:401pt;margin-top:19.3pt;width:0;height:36pt;z-index:25213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" strokecolor="black [3200]" strokeweight="2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1328" behindDoc="0" locked="0" layoutInCell="1" allowOverlap="1" wp14:anchorId="35A26F74" wp14:editId="1D5C3395">
                <wp:simplePos x="0" y="0"/>
                <wp:positionH relativeFrom="column">
                  <wp:posOffset>3427095</wp:posOffset>
                </wp:positionH>
                <wp:positionV relativeFrom="paragraph">
                  <wp:posOffset>167640</wp:posOffset>
                </wp:positionV>
                <wp:extent cx="0" cy="548640"/>
                <wp:effectExtent l="76200" t="0" r="57150" b="6096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8640"/>
                        </a:xfrm>
                        <a:prstGeom prst="straightConnector1">
                          <a:avLst/>
                        </a:prstGeom>
                        <a:ln w="25400"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B18EBF" id="Straight Arrow Connector 21" o:spid="_x0000_s1026" type="#_x0000_t32" style="position:absolute;margin-left:269.85pt;margin-top:13.2pt;width:0;height:43.2pt;z-index:25213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" strokecolor="black [3200]" strokeweight="2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27232" behindDoc="0" locked="0" layoutInCell="1" allowOverlap="1" wp14:anchorId="68D1A6F8" wp14:editId="75339E69">
                <wp:simplePos x="0" y="0"/>
                <wp:positionH relativeFrom="margin">
                  <wp:posOffset>47625</wp:posOffset>
                </wp:positionH>
                <wp:positionV relativeFrom="paragraph">
                  <wp:posOffset>250190</wp:posOffset>
                </wp:positionV>
                <wp:extent cx="0" cy="457200"/>
                <wp:effectExtent l="76200" t="0" r="57150" b="5715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7200"/>
                        </a:xfrm>
                        <a:prstGeom prst="straightConnector1">
                          <a:avLst/>
                        </a:prstGeom>
                        <a:ln w="25400"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F2D88D" id="Straight Arrow Connector 15" o:spid="_x0000_s1026" type="#_x0000_t32" style="position:absolute;margin-left:3.75pt;margin-top:19.7pt;width:0;height:36pt;z-index:252127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" strokecolor="black [3200]" strokeweight="2pt">
                <v:stroke endarrow="block" joinstyle="miter"/>
                <w10:wrap anchorx="margin"/>
              </v:shape>
            </w:pict>
          </mc:Fallback>
        </mc:AlternateContent>
      </w:r>
      <w:r w:rsidR="00927B79">
        <w:rPr>
          <w:noProof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4784F2FF" wp14:editId="585126B1">
                <wp:simplePos x="0" y="0"/>
                <wp:positionH relativeFrom="column">
                  <wp:posOffset>1916430</wp:posOffset>
                </wp:positionH>
                <wp:positionV relativeFrom="paragraph">
                  <wp:posOffset>162560</wp:posOffset>
                </wp:positionV>
                <wp:extent cx="0" cy="548640"/>
                <wp:effectExtent l="76200" t="0" r="57150" b="6096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8640"/>
                        </a:xfrm>
                        <a:prstGeom prst="straightConnector1">
                          <a:avLst/>
                        </a:prstGeom>
                        <a:ln w="25400"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8A4922" id="Straight Arrow Connector 8" o:spid="_x0000_s1026" type="#_x0000_t32" style="position:absolute;margin-left:150.9pt;margin-top:12.8pt;width:0;height:43.2p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" strokecolor="black [3200]" strokeweight="2pt">
                <v:stroke endarrow="block" joinstyle="miter"/>
              </v:shape>
            </w:pict>
          </mc:Fallback>
        </mc:AlternateContent>
      </w:r>
    </w:p>
    <w:p w14:paraId="2F1EAE05" w14:textId="1FA7B4C7" w:rsidR="00480885" w:rsidRDefault="00480885" w:rsidP="00453DC8">
      <w:pPr>
        <w:tabs>
          <w:tab w:val="left" w:pos="3480"/>
        </w:tabs>
      </w:pPr>
    </w:p>
    <w:p w14:paraId="1BB14FF1" w14:textId="3FCD093C" w:rsidR="00245049" w:rsidRPr="00453DC8" w:rsidRDefault="00575BE1" w:rsidP="00453DC8">
      <w:pPr>
        <w:tabs>
          <w:tab w:val="left" w:pos="348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74336" behindDoc="0" locked="0" layoutInCell="1" allowOverlap="1" wp14:anchorId="37E80FE6" wp14:editId="6219560A">
                <wp:simplePos x="0" y="0"/>
                <wp:positionH relativeFrom="rightMargin">
                  <wp:posOffset>-64588</wp:posOffset>
                </wp:positionH>
                <wp:positionV relativeFrom="paragraph">
                  <wp:posOffset>1230721</wp:posOffset>
                </wp:positionV>
                <wp:extent cx="685800" cy="314960"/>
                <wp:effectExtent l="0" t="0" r="57150" b="27940"/>
                <wp:wrapNone/>
                <wp:docPr id="107" name="Group 1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5800" cy="314960"/>
                          <a:chOff x="0" y="0"/>
                          <a:chExt cx="685800" cy="314960"/>
                        </a:xfrm>
                      </wpg:grpSpPr>
                      <wps:wsp>
                        <wps:cNvPr id="108" name="Straight Arrow Connector 108"/>
                        <wps:cNvCnPr/>
                        <wps:spPr>
                          <a:xfrm>
                            <a:off x="0" y="272143"/>
                            <a:ext cx="68580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2529" y="0"/>
                            <a:ext cx="353060" cy="314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9E23B8" w14:textId="77777777" w:rsidR="00575BE1" w:rsidRDefault="00575BE1" w:rsidP="00575BE1">
                              <w:r w:rsidRPr="00480885">
                                <w:rPr>
                                  <w:position w:val="-6"/>
                                </w:rPr>
                                <w:object w:dxaOrig="200" w:dyaOrig="220" w14:anchorId="609A4D8E">
                                  <v:shape id="_x0000_i2261" type="#_x0000_t75" style="width:9.85pt;height:11.15pt">
                                    <v:imagedata r:id="rId13" o:title=""/>
                                  </v:shape>
                                  <o:OLEObject Type="Embed" ProgID="Equation.DSMT4" ShapeID="_x0000_i2261" DrawAspect="Content" ObjectID="_1692295047" r:id="rId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7E80FE6" id="Group 107" o:spid="_x0000_s1044" style="position:absolute;margin-left:-5.1pt;margin-top:96.9pt;width:54pt;height:24.8pt;z-index:252174336;mso-position-horizontal-relative:right-margin-area" coordsize="6858,31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">
                <v:shape id="Straight Arrow Connector 108" o:spid="_x0000_s1045" type="#_x0000_t32" style="position:absolute;top:2721;width:685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" strokecolor="black [3200]" strokeweight="2.25pt">
                  <v:stroke endarrow="block" joinstyle="miter"/>
                </v:shape>
                <v:shape id="_x0000_s1046" type="#_x0000_t202" style="position:absolute;left:925;width:3530;height:31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Yk9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eCL8/IBHr7CwAA//8DAFBLAQItABQABgAIAAAAIQDb4fbL7gAAAIUBAAATAAAAAAAAAAAA&#10;AAAAAAAAAABbQ29udGVudF9UeXBlc10ueG1sUEsBAi0AFAAGAAgAAAAhAFr0LFu/AAAAFQEAAAsA&#10;AAAAAAAAAAAAAAAAHwEAAF9yZWxzLy5yZWxzUEsBAi0AFAAGAAgAAAAhAGmJiT3EAAAA3AAAAA8A&#10;AAAAAAAAAAAAAAAABwIAAGRycy9kb3ducmV2LnhtbFBLBQYAAAAAAwADALcAAAD4AgAAAAA=&#10;" filled="f" stroked="f">
                  <v:textbox>
                    <w:txbxContent>
                      <w:p w14:paraId="1A9E23B8" w14:textId="77777777" w:rsidR="00575BE1" w:rsidRDefault="00575BE1" w:rsidP="00575BE1">
                        <w:r w:rsidRPr="00480885">
                          <w:rPr>
                            <w:position w:val="-6"/>
                          </w:rPr>
                          <w:object w:dxaOrig="200" w:dyaOrig="220" w14:anchorId="609A4D8E">
                            <v:shape id="_x0000_i2261" type="#_x0000_t75" style="width:9.85pt;height:11.15pt">
                              <v:imagedata r:id="rId13" o:title=""/>
                            </v:shape>
                            <o:OLEObject Type="Embed" ProgID="Equation.DSMT4" ShapeID="_x0000_i2261" DrawAspect="Content" ObjectID="_1692295047" r:id="rId5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172288" behindDoc="0" locked="0" layoutInCell="1" allowOverlap="1" wp14:anchorId="7834763F" wp14:editId="0FB98EC3">
                <wp:simplePos x="0" y="0"/>
                <wp:positionH relativeFrom="rightMargin">
                  <wp:posOffset>-82822</wp:posOffset>
                </wp:positionH>
                <wp:positionV relativeFrom="paragraph">
                  <wp:posOffset>151130</wp:posOffset>
                </wp:positionV>
                <wp:extent cx="685800" cy="314960"/>
                <wp:effectExtent l="0" t="0" r="57150" b="27940"/>
                <wp:wrapNone/>
                <wp:docPr id="93" name="Group 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5800" cy="314960"/>
                          <a:chOff x="0" y="0"/>
                          <a:chExt cx="685800" cy="314960"/>
                        </a:xfrm>
                      </wpg:grpSpPr>
                      <wps:wsp>
                        <wps:cNvPr id="97" name="Straight Arrow Connector 97"/>
                        <wps:cNvCnPr/>
                        <wps:spPr>
                          <a:xfrm>
                            <a:off x="0" y="272143"/>
                            <a:ext cx="68580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2529" y="0"/>
                            <a:ext cx="353060" cy="314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649FD2" w14:textId="77777777" w:rsidR="00575BE1" w:rsidRDefault="00575BE1" w:rsidP="00575BE1">
                              <w:r w:rsidRPr="00480885">
                                <w:rPr>
                                  <w:position w:val="-6"/>
                                </w:rPr>
                                <w:object w:dxaOrig="200" w:dyaOrig="220" w14:anchorId="7A18BF02">
                                  <v:shape id="_x0000_i2197" type="#_x0000_t75" style="width:9.85pt;height:11.15pt">
                                    <v:imagedata r:id="rId13" o:title=""/>
                                  </v:shape>
                                  <o:OLEObject Type="Embed" ProgID="Equation.DSMT4" ShapeID="_x0000_i2197" DrawAspect="Content" ObjectID="_1692295048" r:id="rId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34763F" id="Group 93" o:spid="_x0000_s1047" style="position:absolute;margin-left:-6.5pt;margin-top:11.9pt;width:54pt;height:24.8pt;z-index:252172288;mso-position-horizontal-relative:right-margin-area" coordsize="6858,31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">
                <v:shape id="Straight Arrow Connector 97" o:spid="_x0000_s1048" type="#_x0000_t32" style="position:absolute;top:2721;width:685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" strokecolor="black [3200]" strokeweight="2.25pt">
                  <v:stroke endarrow="block" joinstyle="miter"/>
                </v:shape>
                <v:shape id="_x0000_s1049" type="#_x0000_t202" style="position:absolute;left:925;width:3530;height:31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dql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" filled="f" stroked="f">
                  <v:textbox>
                    <w:txbxContent>
                      <w:p w14:paraId="22649FD2" w14:textId="77777777" w:rsidR="00575BE1" w:rsidRDefault="00575BE1" w:rsidP="00575BE1">
                        <w:r w:rsidRPr="00480885">
                          <w:rPr>
                            <w:position w:val="-6"/>
                          </w:rPr>
                          <w:object w:dxaOrig="200" w:dyaOrig="220" w14:anchorId="7A18BF02">
                            <v:shape id="_x0000_i2197" type="#_x0000_t75" style="width:9.85pt;height:11.15pt">
                              <v:imagedata r:id="rId13" o:title=""/>
                            </v:shape>
                            <o:OLEObject Type="Embed" ProgID="Equation.DSMT4" ShapeID="_x0000_i2197" DrawAspect="Content" ObjectID="_1692295048" r:id="rId5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170240" behindDoc="0" locked="0" layoutInCell="1" allowOverlap="1" wp14:anchorId="189CBB2D" wp14:editId="72D4B27F">
                <wp:simplePos x="0" y="0"/>
                <wp:positionH relativeFrom="column">
                  <wp:posOffset>2355306</wp:posOffset>
                </wp:positionH>
                <wp:positionV relativeFrom="paragraph">
                  <wp:posOffset>1241697</wp:posOffset>
                </wp:positionV>
                <wp:extent cx="685800" cy="337185"/>
                <wp:effectExtent l="0" t="0" r="19050" b="5715"/>
                <wp:wrapNone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5800" cy="337185"/>
                          <a:chOff x="0" y="0"/>
                          <a:chExt cx="685800" cy="337185"/>
                        </a:xfrm>
                      </wpg:grpSpPr>
                      <wps:wsp>
                        <wps:cNvPr id="87" name="Straight Arrow Connector 87"/>
                        <wps:cNvCnPr/>
                        <wps:spPr>
                          <a:xfrm>
                            <a:off x="0" y="250372"/>
                            <a:ext cx="68580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6071" y="0"/>
                            <a:ext cx="396875" cy="337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AE0A9A" w14:textId="77777777" w:rsidR="00575BE1" w:rsidRDefault="00575BE1" w:rsidP="00575BE1">
                              <w:r w:rsidRPr="00480885">
                                <w:rPr>
                                  <w:position w:val="-6"/>
                                </w:rPr>
                                <w:object w:dxaOrig="240" w:dyaOrig="220" w14:anchorId="1B51D6E7">
                                  <v:shape id="_x0000_i2193" type="#_x0000_t75" style="width:12pt;height:11.15pt">
                                    <v:imagedata r:id="rId16" o:title=""/>
                                  </v:shape>
                                  <o:OLEObject Type="Embed" ProgID="Equation.DSMT4" ShapeID="_x0000_i2193" DrawAspect="Content" ObjectID="_1692295049" r:id="rId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89CBB2D" id="Group 80" o:spid="_x0000_s1050" style="position:absolute;margin-left:185.45pt;margin-top:97.75pt;width:54pt;height:26.55pt;z-index:252170240" coordsize="6858,33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">
                <v:shape id="Straight Arrow Connector 87" o:spid="_x0000_s1051" type="#_x0000_t32" style="position:absolute;top:2503;width:685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" strokecolor="black [3200]" strokeweight="2.25pt">
                  <v:stroke endarrow="block" joinstyle="miter"/>
                </v:shape>
                <v:shape id="_x0000_s1052" type="#_x0000_t202" style="position:absolute;left:1360;width:3969;height:3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<v:textbox>
                    <w:txbxContent>
                      <w:p w14:paraId="2DAE0A9A" w14:textId="77777777" w:rsidR="00575BE1" w:rsidRDefault="00575BE1" w:rsidP="00575BE1">
                        <w:r w:rsidRPr="00480885">
                          <w:rPr>
                            <w:position w:val="-6"/>
                          </w:rPr>
                          <w:object w:dxaOrig="240" w:dyaOrig="220" w14:anchorId="1B51D6E7">
                            <v:shape id="_x0000_i2193" type="#_x0000_t75" style="width:12pt;height:11.15pt">
                              <v:imagedata r:id="rId16" o:title=""/>
                            </v:shape>
                            <o:OLEObject Type="Embed" ProgID="Equation.DSMT4" ShapeID="_x0000_i2193" DrawAspect="Content" ObjectID="_1692295049" r:id="rId5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168192" behindDoc="0" locked="0" layoutInCell="1" allowOverlap="1" wp14:anchorId="72C469B6" wp14:editId="16B94DA3">
                <wp:simplePos x="0" y="0"/>
                <wp:positionH relativeFrom="column">
                  <wp:posOffset>2344874</wp:posOffset>
                </wp:positionH>
                <wp:positionV relativeFrom="paragraph">
                  <wp:posOffset>142150</wp:posOffset>
                </wp:positionV>
                <wp:extent cx="685800" cy="337185"/>
                <wp:effectExtent l="0" t="0" r="19050" b="5715"/>
                <wp:wrapNone/>
                <wp:docPr id="75" name="Group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5800" cy="337185"/>
                          <a:chOff x="0" y="0"/>
                          <a:chExt cx="685800" cy="337185"/>
                        </a:xfrm>
                      </wpg:grpSpPr>
                      <wps:wsp>
                        <wps:cNvPr id="76" name="Straight Arrow Connector 76"/>
                        <wps:cNvCnPr/>
                        <wps:spPr>
                          <a:xfrm>
                            <a:off x="0" y="250372"/>
                            <a:ext cx="68580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6071" y="0"/>
                            <a:ext cx="396875" cy="337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F2E7128" w14:textId="77777777" w:rsidR="00575BE1" w:rsidRDefault="00575BE1" w:rsidP="00575BE1">
                              <w:r w:rsidRPr="00480885">
                                <w:rPr>
                                  <w:position w:val="-6"/>
                                </w:rPr>
                                <w:object w:dxaOrig="240" w:dyaOrig="220" w14:anchorId="1B058E3D">
                                  <v:shape id="_x0000_i2129" type="#_x0000_t75" style="width:12pt;height:11.15pt">
                                    <v:imagedata r:id="rId16" o:title=""/>
                                  </v:shape>
                                  <o:OLEObject Type="Embed" ProgID="Equation.DSMT4" ShapeID="_x0000_i2129" DrawAspect="Content" ObjectID="_1692295050" r:id="rId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C469B6" id="Group 75" o:spid="_x0000_s1053" style="position:absolute;margin-left:184.65pt;margin-top:11.2pt;width:54pt;height:26.55pt;z-index:252168192" coordsize="6858,33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">
                <v:shape id="Straight Arrow Connector 76" o:spid="_x0000_s1054" type="#_x0000_t32" style="position:absolute;top:2503;width:685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" strokecolor="black [3200]" strokeweight="2.25pt">
                  <v:stroke endarrow="block" joinstyle="miter"/>
                </v:shape>
                <v:shape id="_x0000_s1055" type="#_x0000_t202" style="position:absolute;left:1360;width:3969;height:3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<v:textbox>
                    <w:txbxContent>
                      <w:p w14:paraId="3F2E7128" w14:textId="77777777" w:rsidR="00575BE1" w:rsidRDefault="00575BE1" w:rsidP="00575BE1">
                        <w:r w:rsidRPr="00480885">
                          <w:rPr>
                            <w:position w:val="-6"/>
                          </w:rPr>
                          <w:object w:dxaOrig="240" w:dyaOrig="220" w14:anchorId="1B058E3D">
                            <v:shape id="_x0000_i2129" type="#_x0000_t75" style="width:12pt;height:11.15pt">
                              <v:imagedata r:id="rId16" o:title=""/>
                            </v:shape>
                            <o:OLEObject Type="Embed" ProgID="Equation.DSMT4" ShapeID="_x0000_i2129" DrawAspect="Content" ObjectID="_1692295050" r:id="rId5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166144" behindDoc="0" locked="0" layoutInCell="1" allowOverlap="1" wp14:anchorId="6E7A59BB" wp14:editId="2DC1B106">
                <wp:simplePos x="0" y="0"/>
                <wp:positionH relativeFrom="column">
                  <wp:posOffset>417739</wp:posOffset>
                </wp:positionH>
                <wp:positionV relativeFrom="paragraph">
                  <wp:posOffset>1078321</wp:posOffset>
                </wp:positionV>
                <wp:extent cx="1135380" cy="375557"/>
                <wp:effectExtent l="0" t="0" r="26670" b="81915"/>
                <wp:wrapNone/>
                <wp:docPr id="72" name="Group 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5380" cy="375557"/>
                          <a:chOff x="0" y="0"/>
                          <a:chExt cx="1135380" cy="375557"/>
                        </a:xfrm>
                      </wpg:grpSpPr>
                      <wps:wsp>
                        <wps:cNvPr id="73" name="Straight Arrow Connector 73"/>
                        <wps:cNvCnPr/>
                        <wps:spPr>
                          <a:xfrm>
                            <a:off x="38100" y="375557"/>
                            <a:ext cx="109728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097280" cy="347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8222DC" w14:textId="4C4E720C" w:rsidR="00575BE1" w:rsidRDefault="00575BE1" w:rsidP="00575BE1">
                              <w:r w:rsidRPr="00927B79">
                                <w:rPr>
                                  <w:position w:val="-16"/>
                                </w:rPr>
                                <w:object w:dxaOrig="1560" w:dyaOrig="440" w14:anchorId="56859A6D">
                                  <v:shape id="_x0000_i2106" type="#_x0000_t75" style="width:78pt;height:21.85pt">
                                    <v:imagedata r:id="rId57" o:title=""/>
                                  </v:shape>
                                  <o:OLEObject Type="Embed" ProgID="Equation.DSMT4" ShapeID="_x0000_i2106" DrawAspect="Content" ObjectID="_1692295051" r:id="rId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7A59BB" id="Group 72" o:spid="_x0000_s1056" style="position:absolute;margin-left:32.9pt;margin-top:84.9pt;width:89.4pt;height:29.55pt;z-index:252166144" coordsize="11353,3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">
                <v:shape id="Straight Arrow Connector 73" o:spid="_x0000_s1057" type="#_x0000_t32" style="position:absolute;left:381;top:3755;width:109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" strokecolor="black [3200]" strokeweight="2.25pt">
                  <v:stroke endarrow="block" joinstyle="miter"/>
                </v:shape>
                <v:shape id="_x0000_s1058" type="#_x0000_t202" style="position:absolute;width:10972;height:3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<v:textbox>
                    <w:txbxContent>
                      <w:p w14:paraId="5E8222DC" w14:textId="4C4E720C" w:rsidR="00575BE1" w:rsidRDefault="00575BE1" w:rsidP="00575BE1">
                        <w:r w:rsidRPr="00927B79">
                          <w:rPr>
                            <w:position w:val="-16"/>
                          </w:rPr>
                          <w:object w:dxaOrig="1560" w:dyaOrig="440" w14:anchorId="56859A6D">
                            <v:shape id="_x0000_i2106" type="#_x0000_t75" style="width:78pt;height:21.85pt">
                              <v:imagedata r:id="rId57" o:title=""/>
                            </v:shape>
                            <o:OLEObject Type="Embed" ProgID="Equation.DSMT4" ShapeID="_x0000_i2106" DrawAspect="Content" ObjectID="_1692295051" r:id="rId5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164096" behindDoc="0" locked="0" layoutInCell="1" allowOverlap="1" wp14:anchorId="78865A2A" wp14:editId="7BA7B690">
                <wp:simplePos x="0" y="0"/>
                <wp:positionH relativeFrom="column">
                  <wp:posOffset>390888</wp:posOffset>
                </wp:positionH>
                <wp:positionV relativeFrom="paragraph">
                  <wp:posOffset>38463</wp:posOffset>
                </wp:positionV>
                <wp:extent cx="1135380" cy="375557"/>
                <wp:effectExtent l="0" t="0" r="26670" b="81915"/>
                <wp:wrapNone/>
                <wp:docPr id="63" name="Group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5380" cy="375557"/>
                          <a:chOff x="0" y="0"/>
                          <a:chExt cx="1135380" cy="375557"/>
                        </a:xfrm>
                      </wpg:grpSpPr>
                      <wps:wsp>
                        <wps:cNvPr id="65" name="Straight Arrow Connector 65"/>
                        <wps:cNvCnPr/>
                        <wps:spPr>
                          <a:xfrm>
                            <a:off x="38100" y="375557"/>
                            <a:ext cx="109728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097280" cy="347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2F8E9B" w14:textId="394AAFFA" w:rsidR="00575BE1" w:rsidRDefault="00575BE1" w:rsidP="00575BE1">
                              <w:r w:rsidRPr="00927B79">
                                <w:rPr>
                                  <w:position w:val="-16"/>
                                </w:rPr>
                                <w:object w:dxaOrig="1560" w:dyaOrig="440" w14:anchorId="5C2D33F8">
                                  <v:shape id="_x0000_i2104" type="#_x0000_t75" style="width:78pt;height:21.85pt">
                                    <v:imagedata r:id="rId60" o:title=""/>
                                  </v:shape>
                                  <o:OLEObject Type="Embed" ProgID="Equation.DSMT4" ShapeID="_x0000_i2104" DrawAspect="Content" ObjectID="_1692295052" r:id="rId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865A2A" id="Group 63" o:spid="_x0000_s1059" style="position:absolute;margin-left:30.8pt;margin-top:3.05pt;width:89.4pt;height:29.55pt;z-index:252164096" coordsize="11353,3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">
                <v:shape id="Straight Arrow Connector 65" o:spid="_x0000_s1060" type="#_x0000_t32" style="position:absolute;left:381;top:3755;width:109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" strokecolor="black [3200]" strokeweight="2.25pt">
                  <v:stroke endarrow="block" joinstyle="miter"/>
                </v:shape>
                <v:shape id="_x0000_s1061" type="#_x0000_t202" style="position:absolute;width:10972;height:3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<v:textbox>
                    <w:txbxContent>
                      <w:p w14:paraId="4D2F8E9B" w14:textId="394AAFFA" w:rsidR="00575BE1" w:rsidRDefault="00575BE1" w:rsidP="00575BE1">
                        <w:r w:rsidRPr="00927B79">
                          <w:rPr>
                            <w:position w:val="-16"/>
                          </w:rPr>
                          <w:object w:dxaOrig="1560" w:dyaOrig="440" w14:anchorId="5C2D33F8">
                            <v:shape id="_x0000_i2104" type="#_x0000_t75" style="width:78pt;height:21.85pt">
                              <v:imagedata r:id="rId60" o:title=""/>
                            </v:shape>
                            <o:OLEObject Type="Embed" ProgID="Equation.DSMT4" ShapeID="_x0000_i2104" DrawAspect="Content" ObjectID="_1692295052" r:id="rId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62048" behindDoc="0" locked="0" layoutInCell="1" allowOverlap="1" wp14:anchorId="1A078340" wp14:editId="3713C809">
                <wp:simplePos x="0" y="0"/>
                <wp:positionH relativeFrom="margin">
                  <wp:posOffset>5114925</wp:posOffset>
                </wp:positionH>
                <wp:positionV relativeFrom="paragraph">
                  <wp:posOffset>2007235</wp:posOffset>
                </wp:positionV>
                <wp:extent cx="0" cy="457200"/>
                <wp:effectExtent l="0" t="0" r="38100" b="1905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601924" id="Straight Connector 62" o:spid="_x0000_s1026" style="position:absolute;z-index:252162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02.75pt,158.05pt" to="402.75pt,19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" strokecolor="black [3213]" strokeweight="2pt">
                <v:stroke dashstyle="dash"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60000" behindDoc="0" locked="0" layoutInCell="1" allowOverlap="1" wp14:anchorId="164C79C7" wp14:editId="2AF271BB">
                <wp:simplePos x="0" y="0"/>
                <wp:positionH relativeFrom="margin">
                  <wp:posOffset>3427911</wp:posOffset>
                </wp:positionH>
                <wp:positionV relativeFrom="paragraph">
                  <wp:posOffset>1709420</wp:posOffset>
                </wp:positionV>
                <wp:extent cx="0" cy="702128"/>
                <wp:effectExtent l="0" t="0" r="38100" b="22225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02128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E1068B" id="Straight Connector 60" o:spid="_x0000_s1026" style="position:absolute;z-index:2521600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69.9pt,134.6pt" to="269.9pt,18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" strokecolor="black [3213]" strokeweight="2pt">
                <v:stroke dashstyle="dash"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57952" behindDoc="0" locked="0" layoutInCell="1" allowOverlap="1" wp14:anchorId="72662EFE" wp14:editId="6E38870E">
                <wp:simplePos x="0" y="0"/>
                <wp:positionH relativeFrom="margin">
                  <wp:align>center</wp:align>
                </wp:positionH>
                <wp:positionV relativeFrom="paragraph">
                  <wp:posOffset>1728470</wp:posOffset>
                </wp:positionV>
                <wp:extent cx="0" cy="702128"/>
                <wp:effectExtent l="0" t="0" r="38100" b="22225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02128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402761" id="Straight Connector 57" o:spid="_x0000_s1026" style="position:absolute;z-index:2521579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136.1pt" to="0,19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" strokecolor="black [3213]" strokeweight="2pt">
                <v:stroke dashstyle="dash"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55904" behindDoc="0" locked="0" layoutInCell="1" allowOverlap="1" wp14:anchorId="5158D36C" wp14:editId="63333E0D">
                <wp:simplePos x="0" y="0"/>
                <wp:positionH relativeFrom="margin">
                  <wp:posOffset>53340</wp:posOffset>
                </wp:positionH>
                <wp:positionV relativeFrom="paragraph">
                  <wp:posOffset>1671320</wp:posOffset>
                </wp:positionV>
                <wp:extent cx="0" cy="702128"/>
                <wp:effectExtent l="0" t="0" r="38100" b="22225"/>
                <wp:wrapNone/>
                <wp:docPr id="56" name="Straight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02128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8CBD80" id="Straight Connector 56" o:spid="_x0000_s1026" style="position:absolute;z-index:252155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.2pt,131.6pt" to="4.2pt,18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" strokecolor="black [3213]" strokeweight="2pt">
                <v:stroke dashstyle="dash"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53856" behindDoc="0" locked="0" layoutInCell="1" allowOverlap="1" wp14:anchorId="42499CF0" wp14:editId="5FD137E7">
                <wp:simplePos x="0" y="0"/>
                <wp:positionH relativeFrom="column">
                  <wp:posOffset>4570911</wp:posOffset>
                </wp:positionH>
                <wp:positionV relativeFrom="paragraph">
                  <wp:posOffset>1312273</wp:posOffset>
                </wp:positionV>
                <wp:extent cx="1104900" cy="695325"/>
                <wp:effectExtent l="0" t="0" r="19050" b="28575"/>
                <wp:wrapNone/>
                <wp:docPr id="52" name="Rectangle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0" cy="695325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3EA758" w14:textId="77777777" w:rsidR="00575BE1" w:rsidRPr="006F452D" w:rsidRDefault="00575BE1" w:rsidP="00575BE1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Recovered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after reinfection</w:t>
                            </w:r>
                          </w:p>
                          <w:p w14:paraId="6AA6D07E" w14:textId="05746548" w:rsidR="00575BE1" w:rsidRPr="006F452D" w:rsidRDefault="00575BE1" w:rsidP="00575BE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575BE1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6"/>
                                <w:sz w:val="20"/>
                                <w:szCs w:val="20"/>
                              </w:rPr>
                              <w:object w:dxaOrig="400" w:dyaOrig="420" w14:anchorId="0E57E025">
                                <v:shape id="_x0000_i2122" type="#_x0000_t75" style="width:20.15pt;height:21pt">
                                  <v:imagedata r:id="rId63" o:title=""/>
                                </v:shape>
                                <o:OLEObject Type="Embed" ProgID="Equation.DSMT4" ShapeID="_x0000_i2122" DrawAspect="Content" ObjectID="_1692295053" r:id="rId64"/>
                              </w:object>
                            </w: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2499CF0" id="Rectangle 52" o:spid="_x0000_s1062" style="position:absolute;margin-left:359.9pt;margin-top:103.35pt;width:87pt;height:54.7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" fillcolor="#9cb4e0" strokecolor="#8eaadb [1940]" strokeweight="1pt">
                <v:textbox>
                  <w:txbxContent>
                    <w:p w14:paraId="5C3EA758" w14:textId="77777777" w:rsidR="00575BE1" w:rsidRPr="006F452D" w:rsidRDefault="00575BE1" w:rsidP="00575BE1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>Recovered</w: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after reinfection</w:t>
                      </w:r>
                    </w:p>
                    <w:p w14:paraId="6AA6D07E" w14:textId="05746548" w:rsidR="00575BE1" w:rsidRPr="006F452D" w:rsidRDefault="00575BE1" w:rsidP="00575BE1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575BE1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6"/>
                          <w:sz w:val="20"/>
                          <w:szCs w:val="20"/>
                        </w:rPr>
                        <w:object w:dxaOrig="400" w:dyaOrig="420" w14:anchorId="0E57E025">
                          <v:shape id="_x0000_i2122" type="#_x0000_t75" style="width:20.15pt;height:21pt">
                            <v:imagedata r:id="rId63" o:title=""/>
                          </v:shape>
                          <o:OLEObject Type="Embed" ProgID="Equation.DSMT4" ShapeID="_x0000_i2122" DrawAspect="Content" ObjectID="_1692295053" r:id="rId65"/>
                        </w:object>
                      </w: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51808" behindDoc="0" locked="0" layoutInCell="1" allowOverlap="1" wp14:anchorId="79009CFF" wp14:editId="0E32D2A7">
                <wp:simplePos x="0" y="0"/>
                <wp:positionH relativeFrom="column">
                  <wp:posOffset>3030220</wp:posOffset>
                </wp:positionH>
                <wp:positionV relativeFrom="paragraph">
                  <wp:posOffset>1214392</wp:posOffset>
                </wp:positionV>
                <wp:extent cx="800100" cy="514350"/>
                <wp:effectExtent l="0" t="0" r="19050" b="19050"/>
                <wp:wrapNone/>
                <wp:docPr id="51" name="Rectangl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51435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2D28D" w14:textId="77777777" w:rsidR="00575BE1" w:rsidRPr="00BF1CCD" w:rsidRDefault="00575BE1" w:rsidP="00575BE1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BF1CC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Reinfected </w:t>
                            </w:r>
                          </w:p>
                          <w:p w14:paraId="365475D7" w14:textId="0EA92E39" w:rsidR="00575BE1" w:rsidRPr="00BF1CCD" w:rsidRDefault="00575BE1" w:rsidP="00575BE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575BE1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6"/>
                                <w:sz w:val="20"/>
                                <w:szCs w:val="20"/>
                              </w:rPr>
                              <w:object w:dxaOrig="340" w:dyaOrig="420" w14:anchorId="2C9569A6">
                                <v:shape id="_x0000_i2120" type="#_x0000_t75" style="width:17.15pt;height:21pt">
                                  <v:imagedata r:id="rId66" o:title=""/>
                                </v:shape>
                                <o:OLEObject Type="Embed" ProgID="Equation.DSMT4" ShapeID="_x0000_i2120" DrawAspect="Content" ObjectID="_1692295054" r:id="rId67"/>
                              </w:object>
                            </w:r>
                            <w:r w:rsidRPr="00BF1CC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9009CFF" id="Rectangle 51" o:spid="_x0000_s1063" style="position:absolute;margin-left:238.6pt;margin-top:95.6pt;width:63pt;height:40.5pt;z-index:25215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" fillcolor="#9cb4e0" strokecolor="#8eaadb [1940]" strokeweight="1pt">
                <v:textbox>
                  <w:txbxContent>
                    <w:p w14:paraId="7B02D28D" w14:textId="77777777" w:rsidR="00575BE1" w:rsidRPr="00BF1CCD" w:rsidRDefault="00575BE1" w:rsidP="00575BE1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BF1CC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Reinfected </w:t>
                      </w:r>
                    </w:p>
                    <w:p w14:paraId="365475D7" w14:textId="0EA92E39" w:rsidR="00575BE1" w:rsidRPr="00BF1CCD" w:rsidRDefault="00575BE1" w:rsidP="00575BE1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575BE1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6"/>
                          <w:sz w:val="20"/>
                          <w:szCs w:val="20"/>
                        </w:rPr>
                        <w:object w:dxaOrig="340" w:dyaOrig="420" w14:anchorId="2C9569A6">
                          <v:shape id="_x0000_i2120" type="#_x0000_t75" style="width:17.15pt;height:21pt">
                            <v:imagedata r:id="rId66" o:title=""/>
                          </v:shape>
                          <o:OLEObject Type="Embed" ProgID="Equation.DSMT4" ShapeID="_x0000_i2120" DrawAspect="Content" ObjectID="_1692295054" r:id="rId68"/>
                        </w:object>
                      </w:r>
                      <w:r w:rsidRPr="00BF1CC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49760" behindDoc="0" locked="0" layoutInCell="1" allowOverlap="1" wp14:anchorId="1C1214AA" wp14:editId="3A053F31">
                <wp:simplePos x="0" y="0"/>
                <wp:positionH relativeFrom="margin">
                  <wp:posOffset>1501140</wp:posOffset>
                </wp:positionH>
                <wp:positionV relativeFrom="paragraph">
                  <wp:posOffset>1219926</wp:posOffset>
                </wp:positionV>
                <wp:extent cx="842963" cy="518795"/>
                <wp:effectExtent l="0" t="0" r="14605" b="14605"/>
                <wp:wrapNone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2963" cy="518795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9AB141" w14:textId="77777777" w:rsidR="00575BE1" w:rsidRPr="00BF1CCD" w:rsidRDefault="00575BE1" w:rsidP="00575BE1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BF1CC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Re-exposed</w:t>
                            </w:r>
                          </w:p>
                          <w:p w14:paraId="238ED385" w14:textId="43666F76" w:rsidR="00575BE1" w:rsidRPr="00BF1CCD" w:rsidRDefault="00575BE1" w:rsidP="00575BE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575BE1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6"/>
                                <w:sz w:val="20"/>
                                <w:szCs w:val="20"/>
                              </w:rPr>
                              <w:object w:dxaOrig="380" w:dyaOrig="420" w14:anchorId="4DB48D39">
                                <v:shape id="_x0000_i2118" type="#_x0000_t75" style="width:18.85pt;height:21pt">
                                  <v:imagedata r:id="rId69" o:title=""/>
                                </v:shape>
                                <o:OLEObject Type="Embed" ProgID="Equation.DSMT4" ShapeID="_x0000_i2118" DrawAspect="Content" ObjectID="_1692295055" r:id="rId70"/>
                              </w:object>
                            </w:r>
                            <w:r w:rsidRPr="00BF1CC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C1214AA" id="Rectangle 50" o:spid="_x0000_s1064" style="position:absolute;margin-left:118.2pt;margin-top:96.05pt;width:66.4pt;height:40.85pt;z-index:2521497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" fillcolor="#9cb4e0" strokecolor="#8eaadb [1940]" strokeweight="1pt">
                <v:textbox>
                  <w:txbxContent>
                    <w:p w14:paraId="229AB141" w14:textId="77777777" w:rsidR="00575BE1" w:rsidRPr="00BF1CCD" w:rsidRDefault="00575BE1" w:rsidP="00575BE1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BF1CC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>Re-exposed</w:t>
                      </w:r>
                    </w:p>
                    <w:p w14:paraId="238ED385" w14:textId="43666F76" w:rsidR="00575BE1" w:rsidRPr="00BF1CCD" w:rsidRDefault="00575BE1" w:rsidP="00575BE1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575BE1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6"/>
                          <w:sz w:val="20"/>
                          <w:szCs w:val="20"/>
                        </w:rPr>
                        <w:object w:dxaOrig="380" w:dyaOrig="420" w14:anchorId="4DB48D39">
                          <v:shape id="_x0000_i2118" type="#_x0000_t75" style="width:18.85pt;height:21pt">
                            <v:imagedata r:id="rId69" o:title=""/>
                          </v:shape>
                          <o:OLEObject Type="Embed" ProgID="Equation.DSMT4" ShapeID="_x0000_i2118" DrawAspect="Content" ObjectID="_1692295055" r:id="rId71"/>
                        </w:object>
                      </w:r>
                      <w:r w:rsidRPr="00BF1CC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47712" behindDoc="0" locked="0" layoutInCell="1" allowOverlap="1" wp14:anchorId="0E824FE1" wp14:editId="3CAC51DD">
                <wp:simplePos x="0" y="0"/>
                <wp:positionH relativeFrom="column">
                  <wp:posOffset>5087892</wp:posOffset>
                </wp:positionH>
                <wp:positionV relativeFrom="paragraph">
                  <wp:posOffset>833574</wp:posOffset>
                </wp:positionV>
                <wp:extent cx="0" cy="457200"/>
                <wp:effectExtent l="76200" t="0" r="57150" b="57150"/>
                <wp:wrapNone/>
                <wp:docPr id="49" name="Straight Arrow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7200"/>
                        </a:xfrm>
                        <a:prstGeom prst="straightConnector1">
                          <a:avLst/>
                        </a:prstGeom>
                        <a:ln w="25400"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0AA6E2" id="Straight Arrow Connector 49" o:spid="_x0000_s1026" type="#_x0000_t32" style="position:absolute;margin-left:400.6pt;margin-top:65.65pt;width:0;height:36pt;z-index:25214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" strokecolor="black [3200]" strokeweight="2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45664" behindDoc="0" locked="0" layoutInCell="1" allowOverlap="1" wp14:anchorId="0CB4056D" wp14:editId="315107A2">
                <wp:simplePos x="0" y="0"/>
                <wp:positionH relativeFrom="column">
                  <wp:posOffset>3423648</wp:posOffset>
                </wp:positionH>
                <wp:positionV relativeFrom="paragraph">
                  <wp:posOffset>656590</wp:posOffset>
                </wp:positionV>
                <wp:extent cx="0" cy="548640"/>
                <wp:effectExtent l="76200" t="0" r="57150" b="60960"/>
                <wp:wrapNone/>
                <wp:docPr id="48" name="Straight Arrow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8640"/>
                        </a:xfrm>
                        <a:prstGeom prst="straightConnector1">
                          <a:avLst/>
                        </a:prstGeom>
                        <a:ln w="25400"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6469CD" id="Straight Arrow Connector 48" o:spid="_x0000_s1026" type="#_x0000_t32" style="position:absolute;margin-left:269.6pt;margin-top:51.7pt;width:0;height:43.2pt;z-index:25214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" strokecolor="black [3200]" strokeweight="2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11B3B67C" wp14:editId="0D9D006D">
                <wp:simplePos x="0" y="0"/>
                <wp:positionH relativeFrom="column">
                  <wp:posOffset>-321400</wp:posOffset>
                </wp:positionH>
                <wp:positionV relativeFrom="paragraph">
                  <wp:posOffset>1186361</wp:posOffset>
                </wp:positionV>
                <wp:extent cx="771525" cy="481012"/>
                <wp:effectExtent l="0" t="0" r="28575" b="14605"/>
                <wp:wrapNone/>
                <wp:docPr id="37" name="Rectangl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1525" cy="481012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8AE0AF" w14:textId="77777777" w:rsidR="00575BE1" w:rsidRPr="006F452D" w:rsidRDefault="00575BE1" w:rsidP="00575BE1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Recovered</w:t>
                            </w:r>
                          </w:p>
                          <w:p w14:paraId="5CDA5DE8" w14:textId="1A8F6E10" w:rsidR="00575BE1" w:rsidRPr="006F452D" w:rsidRDefault="00575BE1" w:rsidP="00575BE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2"/>
                                <w:sz w:val="20"/>
                                <w:szCs w:val="20"/>
                              </w:rPr>
                              <w:object w:dxaOrig="300" w:dyaOrig="380" w14:anchorId="68337E8D">
                                <v:shape id="_x0000_i2116" type="#_x0000_t75" style="width:15pt;height:18.85pt">
                                  <v:imagedata r:id="rId72" o:title=""/>
                                </v:shape>
                                <o:OLEObject Type="Embed" ProgID="Equation.DSMT4" ShapeID="_x0000_i2116" DrawAspect="Content" ObjectID="_1692295056" r:id="rId73"/>
                              </w:object>
                            </w: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1B3B67C" id="Rectangle 37" o:spid="_x0000_s1065" style="position:absolute;margin-left:-25.3pt;margin-top:93.4pt;width:60.75pt;height:37.8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" fillcolor="#9cb4e0" strokecolor="#8eaadb [1940]" strokeweight="1pt">
                <v:textbox>
                  <w:txbxContent>
                    <w:p w14:paraId="1A8AE0AF" w14:textId="77777777" w:rsidR="00575BE1" w:rsidRPr="006F452D" w:rsidRDefault="00575BE1" w:rsidP="00575BE1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>Recovered</w:t>
                      </w:r>
                    </w:p>
                    <w:p w14:paraId="5CDA5DE8" w14:textId="1A8F6E10" w:rsidR="00575BE1" w:rsidRPr="006F452D" w:rsidRDefault="00575BE1" w:rsidP="00575BE1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2"/>
                          <w:sz w:val="20"/>
                          <w:szCs w:val="20"/>
                        </w:rPr>
                        <w:object w:dxaOrig="300" w:dyaOrig="380" w14:anchorId="68337E8D">
                          <v:shape id="_x0000_i2116" type="#_x0000_t75" style="width:15pt;height:18.85pt">
                            <v:imagedata r:id="rId72" o:title=""/>
                          </v:shape>
                          <o:OLEObject Type="Embed" ProgID="Equation.DSMT4" ShapeID="_x0000_i2116" DrawAspect="Content" ObjectID="_1692295056" r:id="rId74"/>
                        </w:object>
                      </w: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6A89AA45" wp14:editId="43D35904">
                <wp:simplePos x="0" y="0"/>
                <wp:positionH relativeFrom="margin">
                  <wp:posOffset>52070</wp:posOffset>
                </wp:positionH>
                <wp:positionV relativeFrom="paragraph">
                  <wp:posOffset>697865</wp:posOffset>
                </wp:positionV>
                <wp:extent cx="0" cy="457200"/>
                <wp:effectExtent l="76200" t="0" r="57150" b="57150"/>
                <wp:wrapNone/>
                <wp:docPr id="38" name="Straight Arrow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7200"/>
                        </a:xfrm>
                        <a:prstGeom prst="straightConnector1">
                          <a:avLst/>
                        </a:prstGeom>
                        <a:ln w="25400"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EF4AF5" id="Straight Arrow Connector 38" o:spid="_x0000_s1026" type="#_x0000_t32" style="position:absolute;margin-left:4.1pt;margin-top:54.95pt;width:0;height:36pt;z-index:2521415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" strokecolor="black [3200]" strokeweight="2pt">
                <v:stroke endarrow="block" joinstyle="miter"/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43616" behindDoc="0" locked="0" layoutInCell="1" allowOverlap="1" wp14:anchorId="702A1207" wp14:editId="27E13462">
                <wp:simplePos x="0" y="0"/>
                <wp:positionH relativeFrom="column">
                  <wp:posOffset>1919605</wp:posOffset>
                </wp:positionH>
                <wp:positionV relativeFrom="paragraph">
                  <wp:posOffset>645795</wp:posOffset>
                </wp:positionV>
                <wp:extent cx="0" cy="548640"/>
                <wp:effectExtent l="76200" t="0" r="57150" b="60960"/>
                <wp:wrapNone/>
                <wp:docPr id="39" name="Straight Arrow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8640"/>
                        </a:xfrm>
                        <a:prstGeom prst="straightConnector1">
                          <a:avLst/>
                        </a:prstGeom>
                        <a:ln w="25400"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51A938" id="Straight Arrow Connector 39" o:spid="_x0000_s1026" type="#_x0000_t32" style="position:absolute;margin-left:151.15pt;margin-top:50.85pt;width:0;height:43.2pt;z-index:25214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" strokecolor="black [3200]" strokeweight="2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29280" behindDoc="0" locked="0" layoutInCell="1" allowOverlap="1" wp14:anchorId="7D68D231" wp14:editId="7D8DED8E">
                <wp:simplePos x="0" y="0"/>
                <wp:positionH relativeFrom="margin">
                  <wp:posOffset>1501140</wp:posOffset>
                </wp:positionH>
                <wp:positionV relativeFrom="paragraph">
                  <wp:posOffset>140516</wp:posOffset>
                </wp:positionV>
                <wp:extent cx="842963" cy="518795"/>
                <wp:effectExtent l="0" t="0" r="14605" b="14605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2963" cy="518795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538750" w14:textId="77777777" w:rsidR="00575BE1" w:rsidRPr="00BF1CCD" w:rsidRDefault="00575BE1" w:rsidP="00575BE1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BF1CC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Re-exposed</w:t>
                            </w:r>
                          </w:p>
                          <w:p w14:paraId="1B7ADB16" w14:textId="0DDA04E0" w:rsidR="00575BE1" w:rsidRPr="00BF1CCD" w:rsidRDefault="00575BE1" w:rsidP="00575BE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575BE1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6"/>
                                <w:sz w:val="20"/>
                                <w:szCs w:val="20"/>
                              </w:rPr>
                              <w:object w:dxaOrig="380" w:dyaOrig="420" w14:anchorId="37B16A9B">
                                <v:shape id="_x0000_i2110" type="#_x0000_t75" style="width:18.85pt;height:21pt">
                                  <v:imagedata r:id="rId75" o:title=""/>
                                </v:shape>
                                <o:OLEObject Type="Embed" ProgID="Equation.DSMT4" ShapeID="_x0000_i2110" DrawAspect="Content" ObjectID="_1692295057" r:id="rId76"/>
                              </w:object>
                            </w:r>
                            <w:r w:rsidRPr="00BF1CC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D68D231" id="Rectangle 20" o:spid="_x0000_s1066" style="position:absolute;margin-left:118.2pt;margin-top:11.05pt;width:66.4pt;height:40.85pt;z-index:2521292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" fillcolor="#9cb4e0" strokecolor="#8eaadb [1940]" strokeweight="1pt">
                <v:textbox>
                  <w:txbxContent>
                    <w:p w14:paraId="2C538750" w14:textId="77777777" w:rsidR="00575BE1" w:rsidRPr="00BF1CCD" w:rsidRDefault="00575BE1" w:rsidP="00575BE1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BF1CC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>Re-exposed</w:t>
                      </w:r>
                    </w:p>
                    <w:p w14:paraId="1B7ADB16" w14:textId="0DDA04E0" w:rsidR="00575BE1" w:rsidRPr="00BF1CCD" w:rsidRDefault="00575BE1" w:rsidP="00575BE1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575BE1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6"/>
                          <w:sz w:val="20"/>
                          <w:szCs w:val="20"/>
                        </w:rPr>
                        <w:object w:dxaOrig="380" w:dyaOrig="420" w14:anchorId="37B16A9B">
                          <v:shape id="_x0000_i2110" type="#_x0000_t75" style="width:18.85pt;height:21pt">
                            <v:imagedata r:id="rId75" o:title=""/>
                          </v:shape>
                          <o:OLEObject Type="Embed" ProgID="Equation.DSMT4" ShapeID="_x0000_i2110" DrawAspect="Content" ObjectID="_1692295057" r:id="rId77"/>
                        </w:object>
                      </w:r>
                      <w:r w:rsidRPr="00BF1CC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7472" behindDoc="0" locked="0" layoutInCell="1" allowOverlap="1" wp14:anchorId="48B063D2" wp14:editId="54724BFF">
                <wp:simplePos x="0" y="0"/>
                <wp:positionH relativeFrom="column">
                  <wp:posOffset>4548868</wp:posOffset>
                </wp:positionH>
                <wp:positionV relativeFrom="paragraph">
                  <wp:posOffset>163921</wp:posOffset>
                </wp:positionV>
                <wp:extent cx="1104900" cy="695325"/>
                <wp:effectExtent l="0" t="0" r="19050" b="28575"/>
                <wp:wrapNone/>
                <wp:docPr id="32" name="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0" cy="695325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0EEE1B" w14:textId="77777777" w:rsidR="00575BE1" w:rsidRPr="006F452D" w:rsidRDefault="00575BE1" w:rsidP="00575BE1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Recovered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after reinfection</w:t>
                            </w:r>
                          </w:p>
                          <w:p w14:paraId="57D12BB1" w14:textId="7E061B18" w:rsidR="00575BE1" w:rsidRPr="006F452D" w:rsidRDefault="00575BE1" w:rsidP="00575BE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575BE1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6"/>
                                <w:sz w:val="20"/>
                                <w:szCs w:val="20"/>
                              </w:rPr>
                              <w:object w:dxaOrig="400" w:dyaOrig="420" w14:anchorId="62415962">
                                <v:shape id="_x0000_i2114" type="#_x0000_t75" style="width:20.15pt;height:21pt">
                                  <v:imagedata r:id="rId78" o:title=""/>
                                </v:shape>
                                <o:OLEObject Type="Embed" ProgID="Equation.DSMT4" ShapeID="_x0000_i2114" DrawAspect="Content" ObjectID="_1692295058" r:id="rId79"/>
                              </w:object>
                            </w: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8B063D2" id="Rectangle 32" o:spid="_x0000_s1067" style="position:absolute;margin-left:358.2pt;margin-top:12.9pt;width:87pt;height:54.7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" fillcolor="#9cb4e0" strokecolor="#8eaadb [1940]" strokeweight="1pt">
                <v:textbox>
                  <w:txbxContent>
                    <w:p w14:paraId="000EEE1B" w14:textId="77777777" w:rsidR="00575BE1" w:rsidRPr="006F452D" w:rsidRDefault="00575BE1" w:rsidP="00575BE1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>Recovered</w: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after reinfection</w:t>
                      </w:r>
                    </w:p>
                    <w:p w14:paraId="57D12BB1" w14:textId="7E061B18" w:rsidR="00575BE1" w:rsidRPr="006F452D" w:rsidRDefault="00575BE1" w:rsidP="00575BE1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575BE1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6"/>
                          <w:sz w:val="20"/>
                          <w:szCs w:val="20"/>
                        </w:rPr>
                        <w:object w:dxaOrig="400" w:dyaOrig="420" w14:anchorId="62415962">
                          <v:shape id="_x0000_i2114" type="#_x0000_t75" style="width:20.15pt;height:21pt">
                            <v:imagedata r:id="rId78" o:title=""/>
                          </v:shape>
                          <o:OLEObject Type="Embed" ProgID="Equation.DSMT4" ShapeID="_x0000_i2114" DrawAspect="Content" ObjectID="_1692295058" r:id="rId80"/>
                        </w:object>
                      </w: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3376" behindDoc="0" locked="0" layoutInCell="1" allowOverlap="1" wp14:anchorId="03E31ECE" wp14:editId="0E0B8157">
                <wp:simplePos x="0" y="0"/>
                <wp:positionH relativeFrom="column">
                  <wp:posOffset>3030310</wp:posOffset>
                </wp:positionH>
                <wp:positionV relativeFrom="paragraph">
                  <wp:posOffset>152853</wp:posOffset>
                </wp:positionV>
                <wp:extent cx="800100" cy="514350"/>
                <wp:effectExtent l="0" t="0" r="19050" b="1905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514350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DFAABE" w14:textId="77777777" w:rsidR="00575BE1" w:rsidRPr="00BF1CCD" w:rsidRDefault="00575BE1" w:rsidP="00575BE1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BF1CC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Reinfected </w:t>
                            </w:r>
                          </w:p>
                          <w:p w14:paraId="09A61D68" w14:textId="014A6489" w:rsidR="00575BE1" w:rsidRPr="00BF1CCD" w:rsidRDefault="00575BE1" w:rsidP="00575BE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575BE1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6"/>
                                <w:sz w:val="20"/>
                                <w:szCs w:val="20"/>
                              </w:rPr>
                              <w:object w:dxaOrig="340" w:dyaOrig="420" w14:anchorId="2CA93840">
                                <v:shape id="_x0000_i2112" type="#_x0000_t75" style="width:17.15pt;height:21pt">
                                  <v:imagedata r:id="rId81" o:title=""/>
                                </v:shape>
                                <o:OLEObject Type="Embed" ProgID="Equation.DSMT4" ShapeID="_x0000_i2112" DrawAspect="Content" ObjectID="_1692295059" r:id="rId82"/>
                              </w:object>
                            </w:r>
                            <w:r w:rsidRPr="00BF1CC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E31ECE" id="Rectangle 24" o:spid="_x0000_s1068" style="position:absolute;margin-left:238.6pt;margin-top:12.05pt;width:63pt;height:40.5pt;z-index:25213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" fillcolor="#9cb4e0" strokecolor="#8eaadb [1940]" strokeweight="1pt">
                <v:textbox>
                  <w:txbxContent>
                    <w:p w14:paraId="72DFAABE" w14:textId="77777777" w:rsidR="00575BE1" w:rsidRPr="00BF1CCD" w:rsidRDefault="00575BE1" w:rsidP="00575BE1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BF1CC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Reinfected </w:t>
                      </w:r>
                    </w:p>
                    <w:p w14:paraId="09A61D68" w14:textId="014A6489" w:rsidR="00575BE1" w:rsidRPr="00BF1CCD" w:rsidRDefault="00575BE1" w:rsidP="00575BE1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575BE1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6"/>
                          <w:sz w:val="20"/>
                          <w:szCs w:val="20"/>
                        </w:rPr>
                        <w:object w:dxaOrig="340" w:dyaOrig="420" w14:anchorId="2CA93840">
                          <v:shape id="_x0000_i2112" type="#_x0000_t75" style="width:17.15pt;height:21pt">
                            <v:imagedata r:id="rId81" o:title=""/>
                          </v:shape>
                          <o:OLEObject Type="Embed" ProgID="Equation.DSMT4" ShapeID="_x0000_i2112" DrawAspect="Content" ObjectID="_1692295059" r:id="rId83"/>
                        </w:object>
                      </w:r>
                      <w:r w:rsidRPr="00BF1CC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25184" behindDoc="0" locked="0" layoutInCell="1" allowOverlap="1" wp14:anchorId="25D10AC3" wp14:editId="627441FD">
                <wp:simplePos x="0" y="0"/>
                <wp:positionH relativeFrom="column">
                  <wp:posOffset>-320675</wp:posOffset>
                </wp:positionH>
                <wp:positionV relativeFrom="paragraph">
                  <wp:posOffset>166642</wp:posOffset>
                </wp:positionV>
                <wp:extent cx="771525" cy="481012"/>
                <wp:effectExtent l="0" t="0" r="28575" b="1460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1525" cy="481012"/>
                        </a:xfrm>
                        <a:prstGeom prst="rect">
                          <a:avLst/>
                        </a:prstGeom>
                        <a:solidFill>
                          <a:srgbClr val="9CB4E0"/>
                        </a:solidFill>
                        <a:ln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D313D1" w14:textId="77777777" w:rsidR="00575BE1" w:rsidRPr="006F452D" w:rsidRDefault="00575BE1" w:rsidP="00575BE1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Recovered</w:t>
                            </w:r>
                          </w:p>
                          <w:p w14:paraId="1EAC092D" w14:textId="2AFA1C81" w:rsidR="00575BE1" w:rsidRPr="006F452D" w:rsidRDefault="00575BE1" w:rsidP="00575BE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position w:val="-12"/>
                                <w:sz w:val="20"/>
                                <w:szCs w:val="20"/>
                              </w:rPr>
                              <w:object w:dxaOrig="320" w:dyaOrig="380" w14:anchorId="3F5F6C86">
                                <v:shape id="_x0000_i2108" type="#_x0000_t75" style="width:15.85pt;height:18.85pt">
                                  <v:imagedata r:id="rId84" o:title=""/>
                                </v:shape>
                                <o:OLEObject Type="Embed" ProgID="Equation.DSMT4" ShapeID="_x0000_i2108" DrawAspect="Content" ObjectID="_1692295060" r:id="rId85"/>
                              </w:object>
                            </w:r>
                            <w:r w:rsidRPr="006F452D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5D10AC3" id="Rectangle 13" o:spid="_x0000_s1069" style="position:absolute;margin-left:-25.25pt;margin-top:13.1pt;width:60.75pt;height:37.8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" fillcolor="#9cb4e0" strokecolor="#8eaadb [1940]" strokeweight="1pt">
                <v:textbox>
                  <w:txbxContent>
                    <w:p w14:paraId="4AD313D1" w14:textId="77777777" w:rsidR="00575BE1" w:rsidRPr="006F452D" w:rsidRDefault="00575BE1" w:rsidP="00575BE1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>Recovered</w:t>
                      </w:r>
                    </w:p>
                    <w:p w14:paraId="1EAC092D" w14:textId="2AFA1C81" w:rsidR="00575BE1" w:rsidRPr="006F452D" w:rsidRDefault="00575BE1" w:rsidP="00575BE1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position w:val="-12"/>
                          <w:sz w:val="20"/>
                          <w:szCs w:val="20"/>
                        </w:rPr>
                        <w:object w:dxaOrig="320" w:dyaOrig="380" w14:anchorId="3F5F6C86">
                          <v:shape id="_x0000_i2108" type="#_x0000_t75" style="width:15.85pt;height:18.85pt">
                            <v:imagedata r:id="rId84" o:title=""/>
                          </v:shape>
                          <o:OLEObject Type="Embed" ProgID="Equation.DSMT4" ShapeID="_x0000_i2108" DrawAspect="Content" ObjectID="_1692295060" r:id="rId86"/>
                        </w:object>
                      </w:r>
                      <w:r w:rsidRPr="006F452D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</w:p>
    <w:sectPr w:rsidR="00245049" w:rsidRPr="00453DC8" w:rsidSect="00423729">
      <w:headerReference w:type="even" r:id="rId87"/>
      <w:headerReference w:type="default" r:id="rId88"/>
      <w:footerReference w:type="even" r:id="rId89"/>
      <w:footerReference w:type="default" r:id="rId90"/>
      <w:headerReference w:type="first" r:id="rId91"/>
      <w:footerReference w:type="first" r:id="rId92"/>
      <w:pgSz w:w="23811" w:h="16838" w:orient="landscape" w:code="8"/>
      <w:pgMar w:top="4205" w:right="8813" w:bottom="1685" w:left="881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8A726C" w14:textId="77777777" w:rsidR="00FE7FF5" w:rsidRDefault="00FE7FF5" w:rsidP="00D3038D">
      <w:pPr>
        <w:spacing w:after="0" w:line="240" w:lineRule="auto"/>
      </w:pPr>
      <w:r>
        <w:separator/>
      </w:r>
    </w:p>
  </w:endnote>
  <w:endnote w:type="continuationSeparator" w:id="0">
    <w:p w14:paraId="7E6E0CFD" w14:textId="77777777" w:rsidR="00FE7FF5" w:rsidRDefault="00FE7FF5" w:rsidP="00D303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CFA84B" w14:textId="77777777" w:rsidR="00423729" w:rsidRDefault="0042372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506C0C" w14:textId="77777777" w:rsidR="00423729" w:rsidRDefault="0042372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31E49B" w14:textId="77777777" w:rsidR="00423729" w:rsidRDefault="0042372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47B2A1" w14:textId="77777777" w:rsidR="00FE7FF5" w:rsidRDefault="00FE7FF5" w:rsidP="00D3038D">
      <w:pPr>
        <w:spacing w:after="0" w:line="240" w:lineRule="auto"/>
      </w:pPr>
      <w:r>
        <w:separator/>
      </w:r>
    </w:p>
  </w:footnote>
  <w:footnote w:type="continuationSeparator" w:id="0">
    <w:p w14:paraId="61A40FD8" w14:textId="77777777" w:rsidR="00FE7FF5" w:rsidRDefault="00FE7FF5" w:rsidP="00D3038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6E5EFA" w14:textId="77777777" w:rsidR="00423729" w:rsidRDefault="0042372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E29F86" w14:textId="77777777" w:rsidR="00423729" w:rsidRDefault="0042372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B57531" w14:textId="77777777" w:rsidR="00423729" w:rsidRDefault="0042372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56A3"/>
    <w:rsid w:val="00067818"/>
    <w:rsid w:val="00080852"/>
    <w:rsid w:val="00083041"/>
    <w:rsid w:val="00086598"/>
    <w:rsid w:val="0011081A"/>
    <w:rsid w:val="00164E31"/>
    <w:rsid w:val="00197D44"/>
    <w:rsid w:val="001C7613"/>
    <w:rsid w:val="001D04A5"/>
    <w:rsid w:val="001E49CF"/>
    <w:rsid w:val="00245049"/>
    <w:rsid w:val="00286E8E"/>
    <w:rsid w:val="002B125D"/>
    <w:rsid w:val="002B3B11"/>
    <w:rsid w:val="002C1E21"/>
    <w:rsid w:val="002E564E"/>
    <w:rsid w:val="003007E5"/>
    <w:rsid w:val="00325FF3"/>
    <w:rsid w:val="0033015C"/>
    <w:rsid w:val="003B6F2D"/>
    <w:rsid w:val="003C2212"/>
    <w:rsid w:val="003D75FE"/>
    <w:rsid w:val="004124F3"/>
    <w:rsid w:val="00423729"/>
    <w:rsid w:val="00453DC8"/>
    <w:rsid w:val="00480885"/>
    <w:rsid w:val="004B622A"/>
    <w:rsid w:val="004C7A76"/>
    <w:rsid w:val="004E0DEB"/>
    <w:rsid w:val="004F1881"/>
    <w:rsid w:val="004F21FC"/>
    <w:rsid w:val="005122D5"/>
    <w:rsid w:val="00535F54"/>
    <w:rsid w:val="00575BE1"/>
    <w:rsid w:val="005A0536"/>
    <w:rsid w:val="005A28EF"/>
    <w:rsid w:val="00645BA2"/>
    <w:rsid w:val="00654B0E"/>
    <w:rsid w:val="00660FE7"/>
    <w:rsid w:val="00673D0E"/>
    <w:rsid w:val="006C576A"/>
    <w:rsid w:val="006F452D"/>
    <w:rsid w:val="00724A72"/>
    <w:rsid w:val="00743F60"/>
    <w:rsid w:val="007545C2"/>
    <w:rsid w:val="007B29F3"/>
    <w:rsid w:val="00827CBB"/>
    <w:rsid w:val="00847516"/>
    <w:rsid w:val="00884BBE"/>
    <w:rsid w:val="008A3E8D"/>
    <w:rsid w:val="008A7520"/>
    <w:rsid w:val="008C085C"/>
    <w:rsid w:val="009076E5"/>
    <w:rsid w:val="00912DC7"/>
    <w:rsid w:val="00927B79"/>
    <w:rsid w:val="009938C6"/>
    <w:rsid w:val="009A2502"/>
    <w:rsid w:val="009A608C"/>
    <w:rsid w:val="009B69E9"/>
    <w:rsid w:val="009C1454"/>
    <w:rsid w:val="009E52B6"/>
    <w:rsid w:val="009F731F"/>
    <w:rsid w:val="00A176F2"/>
    <w:rsid w:val="00A456A3"/>
    <w:rsid w:val="00A84B6C"/>
    <w:rsid w:val="00AC7127"/>
    <w:rsid w:val="00AD0718"/>
    <w:rsid w:val="00B16852"/>
    <w:rsid w:val="00B32E05"/>
    <w:rsid w:val="00B55A22"/>
    <w:rsid w:val="00B816DD"/>
    <w:rsid w:val="00B87E36"/>
    <w:rsid w:val="00B9535A"/>
    <w:rsid w:val="00BE2FEE"/>
    <w:rsid w:val="00BF1CCD"/>
    <w:rsid w:val="00C12542"/>
    <w:rsid w:val="00C20C32"/>
    <w:rsid w:val="00CC1D4E"/>
    <w:rsid w:val="00CF6B0C"/>
    <w:rsid w:val="00D068A4"/>
    <w:rsid w:val="00D3038D"/>
    <w:rsid w:val="00DA3732"/>
    <w:rsid w:val="00DC6CC2"/>
    <w:rsid w:val="00DE4308"/>
    <w:rsid w:val="00E23724"/>
    <w:rsid w:val="00E46D8D"/>
    <w:rsid w:val="00E72DF9"/>
    <w:rsid w:val="00EA5A6C"/>
    <w:rsid w:val="00ED3A84"/>
    <w:rsid w:val="00EE2D12"/>
    <w:rsid w:val="00F75849"/>
    <w:rsid w:val="00FA4D2D"/>
    <w:rsid w:val="00FE5FAB"/>
    <w:rsid w:val="00FE7F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CA99A6"/>
  <w15:chartTrackingRefBased/>
  <w15:docId w15:val="{D1BE1B58-2A2C-4689-BB21-1190A3A358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7A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2FE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2FEE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303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038D"/>
  </w:style>
  <w:style w:type="paragraph" w:styleId="Footer">
    <w:name w:val="footer"/>
    <w:basedOn w:val="Normal"/>
    <w:link w:val="FooterChar"/>
    <w:uiPriority w:val="99"/>
    <w:unhideWhenUsed/>
    <w:rsid w:val="00D303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03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63" Type="http://schemas.openxmlformats.org/officeDocument/2006/relationships/image" Target="media/image17.wmf"/><Relationship Id="rId68" Type="http://schemas.openxmlformats.org/officeDocument/2006/relationships/oleObject" Target="embeddings/oleObject44.bin"/><Relationship Id="rId84" Type="http://schemas.openxmlformats.org/officeDocument/2006/relationships/image" Target="media/image24.wmf"/><Relationship Id="rId89" Type="http://schemas.openxmlformats.org/officeDocument/2006/relationships/footer" Target="footer1.xml"/><Relationship Id="rId16" Type="http://schemas.openxmlformats.org/officeDocument/2006/relationships/image" Target="media/image4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7.bin"/><Relationship Id="rId74" Type="http://schemas.openxmlformats.org/officeDocument/2006/relationships/oleObject" Target="embeddings/oleObject48.bin"/><Relationship Id="rId79" Type="http://schemas.openxmlformats.org/officeDocument/2006/relationships/oleObject" Target="embeddings/oleObject51.bin"/><Relationship Id="rId5" Type="http://schemas.openxmlformats.org/officeDocument/2006/relationships/footnotes" Target="footnotes.xml"/><Relationship Id="rId90" Type="http://schemas.openxmlformats.org/officeDocument/2006/relationships/footer" Target="footer2.xml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8.bin"/><Relationship Id="rId64" Type="http://schemas.openxmlformats.org/officeDocument/2006/relationships/oleObject" Target="embeddings/oleObject41.bin"/><Relationship Id="rId69" Type="http://schemas.openxmlformats.org/officeDocument/2006/relationships/image" Target="media/image1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1.bin"/><Relationship Id="rId72" Type="http://schemas.openxmlformats.org/officeDocument/2006/relationships/image" Target="media/image20.wmf"/><Relationship Id="rId80" Type="http://schemas.openxmlformats.org/officeDocument/2006/relationships/oleObject" Target="embeddings/oleObject52.bin"/><Relationship Id="rId85" Type="http://schemas.openxmlformats.org/officeDocument/2006/relationships/oleObject" Target="embeddings/oleObject55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7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4.wmf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3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40.bin"/><Relationship Id="rId70" Type="http://schemas.openxmlformats.org/officeDocument/2006/relationships/oleObject" Target="embeddings/oleObject45.bin"/><Relationship Id="rId75" Type="http://schemas.openxmlformats.org/officeDocument/2006/relationships/image" Target="media/image21.wmf"/><Relationship Id="rId83" Type="http://schemas.openxmlformats.org/officeDocument/2006/relationships/oleObject" Target="embeddings/oleObject54.bin"/><Relationship Id="rId88" Type="http://schemas.openxmlformats.org/officeDocument/2006/relationships/header" Target="header2.xml"/><Relationship Id="rId9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8.wmf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9.bin"/><Relationship Id="rId57" Type="http://schemas.openxmlformats.org/officeDocument/2006/relationships/image" Target="media/image15.wmf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2.bin"/><Relationship Id="rId60" Type="http://schemas.openxmlformats.org/officeDocument/2006/relationships/image" Target="media/image16.wmf"/><Relationship Id="rId65" Type="http://schemas.openxmlformats.org/officeDocument/2006/relationships/oleObject" Target="embeddings/oleObject42.bin"/><Relationship Id="rId73" Type="http://schemas.openxmlformats.org/officeDocument/2006/relationships/oleObject" Target="embeddings/oleObject47.bin"/><Relationship Id="rId78" Type="http://schemas.openxmlformats.org/officeDocument/2006/relationships/image" Target="media/image22.wmf"/><Relationship Id="rId81" Type="http://schemas.openxmlformats.org/officeDocument/2006/relationships/image" Target="media/image23.wmf"/><Relationship Id="rId86" Type="http://schemas.openxmlformats.org/officeDocument/2006/relationships/oleObject" Target="embeddings/oleObject56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2.bin"/><Relationship Id="rId34" Type="http://schemas.openxmlformats.org/officeDocument/2006/relationships/image" Target="media/image10.wmf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5.bin"/><Relationship Id="rId76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oleObject" Target="embeddings/oleObject46.bin"/><Relationship Id="rId92" Type="http://schemas.openxmlformats.org/officeDocument/2006/relationships/footer" Target="footer3.xml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2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6.bin"/><Relationship Id="rId66" Type="http://schemas.openxmlformats.org/officeDocument/2006/relationships/image" Target="media/image18.wmf"/><Relationship Id="rId87" Type="http://schemas.openxmlformats.org/officeDocument/2006/relationships/header" Target="header1.xml"/><Relationship Id="rId61" Type="http://schemas.openxmlformats.org/officeDocument/2006/relationships/oleObject" Target="embeddings/oleObject39.bin"/><Relationship Id="rId82" Type="http://schemas.openxmlformats.org/officeDocument/2006/relationships/oleObject" Target="embeddings/oleObject53.bin"/><Relationship Id="rId19" Type="http://schemas.openxmlformats.org/officeDocument/2006/relationships/image" Target="media/image5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6.bin"/><Relationship Id="rId77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2CAFCB-0FB4-449E-B544-D596AB09A8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9</TotalTime>
  <Pages>1</Pages>
  <Words>8</Words>
  <Characters>4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search</dc:creator>
  <cp:keywords/>
  <dc:description/>
  <cp:lastModifiedBy>Houssein Ayoub</cp:lastModifiedBy>
  <cp:revision>17</cp:revision>
  <cp:lastPrinted>2020-09-21T10:10:00Z</cp:lastPrinted>
  <dcterms:created xsi:type="dcterms:W3CDTF">2021-04-17T23:50:00Z</dcterms:created>
  <dcterms:modified xsi:type="dcterms:W3CDTF">2021-09-04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